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C0A86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2"/>
          <w:szCs w:val="24"/>
        </w:rPr>
      </w:pPr>
    </w:p>
    <w:p w14:paraId="4DFCAC35" w14:textId="402DB3ED" w:rsidR="0040602E" w:rsidRPr="007D62DA" w:rsidRDefault="0040602E" w:rsidP="0040602E">
      <w:pPr>
        <w:pStyle w:val="PlainText"/>
        <w:contextualSpacing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3</w:t>
      </w:r>
    </w:p>
    <w:p w14:paraId="6477D4CA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642B2877" w14:textId="104E3219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 xml:space="preserve"> = </w:t>
      </w:r>
      <w:proofErr w:type="gramStart"/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(</w:t>
      </w:r>
      <w:proofErr w:type="gramEnd"/>
      <w:r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3.5%, </w:t>
      </w:r>
      <w:r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</w:t>
      </w:r>
    </w:p>
    <w:p w14:paraId="66BC4A53" w14:textId="6BACEC5F" w:rsidR="00831BD9" w:rsidRPr="00FE48BA" w:rsidRDefault="00FA2D84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$1</w:t>
      </w:r>
      <w:r w:rsidR="00FE48BA">
        <w:rPr>
          <w:rFonts w:ascii="Garamond" w:eastAsia="MS Mincho" w:hAnsi="Garamond" w:cs="Arial"/>
          <w:sz w:val="24"/>
          <w:szCs w:val="24"/>
        </w:rPr>
        <w:t>,</w:t>
      </w:r>
      <w:r w:rsidR="00831BD9" w:rsidRPr="00FE48BA">
        <w:rPr>
          <w:rFonts w:ascii="Garamond" w:eastAsia="MS Mincho" w:hAnsi="Garamond" w:cs="Arial"/>
          <w:sz w:val="24"/>
          <w:szCs w:val="24"/>
        </w:rPr>
        <w:t>000 = $50 (</w:t>
      </w:r>
      <w:r w:rsidR="00831BD9"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="00831BD9" w:rsidRPr="00FE48BA">
        <w:rPr>
          <w:rFonts w:ascii="Garamond" w:eastAsia="MS Mincho" w:hAnsi="Garamond" w:cs="Arial"/>
          <w:sz w:val="24"/>
          <w:szCs w:val="24"/>
        </w:rPr>
        <w:t>/</w:t>
      </w:r>
      <w:r w:rsidR="00831BD9"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="00831BD9" w:rsidRPr="00FE48BA">
        <w:rPr>
          <w:rFonts w:ascii="Garamond" w:eastAsia="MS Mincho" w:hAnsi="Garamond" w:cs="Arial"/>
          <w:sz w:val="24"/>
          <w:szCs w:val="24"/>
        </w:rPr>
        <w:t xml:space="preserve">, 3.5%, </w:t>
      </w:r>
      <w:r w:rsidR="00831BD9"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="00831BD9" w:rsidRPr="00FE48BA">
        <w:rPr>
          <w:rFonts w:ascii="Garamond" w:eastAsia="MS Mincho" w:hAnsi="Garamond" w:cs="Arial"/>
          <w:sz w:val="24"/>
          <w:szCs w:val="24"/>
        </w:rPr>
        <w:t>)</w:t>
      </w:r>
    </w:p>
    <w:p w14:paraId="607C3DF9" w14:textId="6FEF548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(</w:t>
      </w:r>
      <w:r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3.5%, </w:t>
      </w:r>
      <w:r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 = 20</w:t>
      </w:r>
    </w:p>
    <w:p w14:paraId="6E52E30F" w14:textId="4112C554" w:rsidR="00831BD9" w:rsidRPr="00FE48BA" w:rsidRDefault="00FA2D84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F</w:t>
      </w:r>
      <w:r w:rsidR="00831BD9" w:rsidRPr="00FE48BA">
        <w:rPr>
          <w:rFonts w:ascii="Garamond" w:eastAsia="MS Mincho" w:hAnsi="Garamond" w:cs="Arial"/>
          <w:sz w:val="24"/>
          <w:szCs w:val="24"/>
        </w:rPr>
        <w:t xml:space="preserve">rom the 3.5% interest table: </w:t>
      </w:r>
      <w:r w:rsidR="00831BD9"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="00831BD9" w:rsidRPr="00FE48BA">
        <w:rPr>
          <w:rFonts w:ascii="Garamond" w:eastAsia="MS Mincho" w:hAnsi="Garamond" w:cs="Arial"/>
          <w:sz w:val="24"/>
          <w:szCs w:val="24"/>
        </w:rPr>
        <w:t xml:space="preserve"> = </w:t>
      </w:r>
      <w:r w:rsidRPr="00FE48BA">
        <w:rPr>
          <w:rFonts w:ascii="Garamond" w:eastAsia="MS Mincho" w:hAnsi="Garamond" w:cs="Arial"/>
          <w:sz w:val="24"/>
          <w:szCs w:val="24"/>
        </w:rPr>
        <w:t>35</w:t>
      </w:r>
    </w:p>
    <w:p w14:paraId="4325A71B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32CAAFE5" w14:textId="7CDFF3A6" w:rsidR="005C5892" w:rsidRPr="007D62DA" w:rsidRDefault="005C5892" w:rsidP="005C5892">
      <w:pPr>
        <w:pStyle w:val="PlainText"/>
        <w:contextualSpacing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8</w:t>
      </w:r>
    </w:p>
    <w:p w14:paraId="11587403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09675968" w14:textId="4244A82A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Let X = toll per vehicle. </w:t>
      </w:r>
    </w:p>
    <w:p w14:paraId="58E024D7" w14:textId="77777777" w:rsidR="00FA2D84" w:rsidRPr="00FE48BA" w:rsidRDefault="00FA2D84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5CDD94BD" w14:textId="5EF42FF1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hen:</w:t>
      </w:r>
    </w:p>
    <w:p w14:paraId="3BA00C13" w14:textId="29F22259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 = 20,000,000 X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= 10%</w:t>
      </w: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05FC0095" w14:textId="67522721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25,000,000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 xml:space="preserve"> = 3</w:t>
      </w:r>
    </w:p>
    <w:p w14:paraId="2FAF1924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6B6438B7" w14:textId="55B3FF98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20,000,000 X (</w:t>
      </w:r>
      <w:r w:rsidRPr="00FE48BA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10%, 3) = $25,000,000</w:t>
      </w:r>
    </w:p>
    <w:p w14:paraId="7EE0BEFC" w14:textId="7561458E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20,000,000 X (3.31) = $25,000,000</w:t>
      </w:r>
    </w:p>
    <w:p w14:paraId="0F0BC927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52309D88" w14:textId="2FB64289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X = $0.38 per vehicle</w:t>
      </w:r>
    </w:p>
    <w:p w14:paraId="649AC894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3CBE22E4" w14:textId="77777777" w:rsidR="005C5892" w:rsidRDefault="005C5892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23</w:t>
      </w:r>
    </w:p>
    <w:p w14:paraId="26195358" w14:textId="654D55C0" w:rsidR="00831BD9" w:rsidRPr="00FE48BA" w:rsidRDefault="00831BD9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noProof/>
          <w:sz w:val="24"/>
          <w:szCs w:val="24"/>
        </w:rPr>
        <mc:AlternateContent>
          <mc:Choice Requires="wpc">
            <w:drawing>
              <wp:inline distT="0" distB="0" distL="0" distR="0" wp14:anchorId="0B9B0A66" wp14:editId="55EA9B62">
                <wp:extent cx="3543300" cy="1714500"/>
                <wp:effectExtent l="0" t="0" r="0" b="3175"/>
                <wp:docPr id="862" name="Canvas 8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51" name="Line 546"/>
                        <wps:cNvCnPr/>
                        <wps:spPr bwMode="auto">
                          <a:xfrm>
                            <a:off x="228600" y="914301"/>
                            <a:ext cx="2514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2" name="Line 547"/>
                        <wps:cNvCnPr/>
                        <wps:spPr bwMode="auto">
                          <a:xfrm flipV="1">
                            <a:off x="457200" y="571253"/>
                            <a:ext cx="0" cy="343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3" name="Line 548"/>
                        <wps:cNvCnPr/>
                        <wps:spPr bwMode="auto">
                          <a:xfrm flipV="1">
                            <a:off x="2514600" y="571253"/>
                            <a:ext cx="762" cy="343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4" name="Line 549"/>
                        <wps:cNvCnPr/>
                        <wps:spPr bwMode="auto">
                          <a:xfrm>
                            <a:off x="2514600" y="914301"/>
                            <a:ext cx="0" cy="343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5" name="Line 550"/>
                        <wps:cNvCnPr/>
                        <wps:spPr bwMode="auto">
                          <a:xfrm>
                            <a:off x="2743200" y="914301"/>
                            <a:ext cx="0" cy="343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6" name="Line 551"/>
                        <wps:cNvCnPr/>
                        <wps:spPr bwMode="auto">
                          <a:xfrm>
                            <a:off x="457200" y="571253"/>
                            <a:ext cx="2057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7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228205"/>
                            <a:ext cx="6858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85295E8" w14:textId="2F4CBACD" w:rsidR="0040602E" w:rsidRDefault="0040602E" w:rsidP="00831BD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0th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Birthd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8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228205"/>
                            <a:ext cx="5715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5EC65A" w14:textId="3A62EA44" w:rsidR="0040602E" w:rsidRDefault="0040602E" w:rsidP="00831BD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9th Birthd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9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1257349"/>
                            <a:ext cx="3429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2537EA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0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2628900" y="1257349"/>
                            <a:ext cx="914400" cy="4571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1B39DB" w14:textId="523E66D0" w:rsidR="0040602E" w:rsidRDefault="0040602E" w:rsidP="00831BD9">
                              <w:pPr>
                                <w:rPr>
                                  <w:rFonts w:ascii="Times" w:hAnsi="Time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 x 10</w:t>
                              </w:r>
                              <w:r>
                                <w:rPr>
                                  <w:rFonts w:ascii="Times" w:hAnsi="Times"/>
                                  <w:sz w:val="20"/>
                                  <w:szCs w:val="20"/>
                                  <w:vertAlign w:val="superscript"/>
                                </w:rPr>
                                <w:t>6</w:t>
                              </w:r>
                              <w:r>
                                <w:rPr>
                                  <w:rFonts w:ascii="Times" w:hAnsi="Times"/>
                                  <w:sz w:val="20"/>
                                  <w:szCs w:val="20"/>
                                </w:rPr>
                                <w:t xml:space="preserve"> @ 60th Birthd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1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143247"/>
                            <a:ext cx="9144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31B84A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15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9B0A66" id="Canvas 862" o:spid="_x0000_s1026" editas="canvas" style="width:279pt;height:135pt;mso-position-horizontal-relative:char;mso-position-vertical-relative:line" coordsize="35433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5433;height:17145;visibility:visible;mso-wrap-style:square">
                  <v:fill o:detectmouseclick="t"/>
                  <v:path o:connecttype="none"/>
                </v:shape>
                <v:line id="Line 546" o:spid="_x0000_s1028" style="position:absolute;visibility:visible;mso-wrap-style:square" from="2286,9143" to="27432,9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"/>
                <v:line id="Line 547" o:spid="_x0000_s1029" style="position:absolute;flip:y;visibility:visible;mso-wrap-style:square" from="4572,5712" to="4572,9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">
                  <v:stroke endarrow="block"/>
                </v:line>
                <v:line id="Line 548" o:spid="_x0000_s1030" style="position:absolute;flip:y;visibility:visible;mso-wrap-style:square" from="25146,5712" to="25153,9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">
                  <v:stroke endarrow="block"/>
                </v:line>
                <v:line id="Line 549" o:spid="_x0000_s1031" style="position:absolute;visibility:visible;mso-wrap-style:square" from="25146,9143" to="25146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">
                  <v:stroke endarrow="block"/>
                </v:line>
                <v:line id="Line 550" o:spid="_x0000_s1032" style="position:absolute;visibility:visible;mso-wrap-style:square" from="27432,9143" to="27432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">
                  <v:stroke endarrow="block"/>
                </v:line>
                <v:line id="Line 551" o:spid="_x0000_s1033" style="position:absolute;visibility:visible;mso-wrap-style:square" from="4572,5712" to="25146,5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ESC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TOH/TDwCcvUHAAD//wMAUEsBAi0AFAAGAAgAAAAhANvh9svuAAAAhQEAABMAAAAAAAAA&#10;AAAAAAAAAAAAAFtDb250ZW50X1R5cGVzXS54bWxQSwECLQAUAAYACAAAACEAWvQsW78AAAAVAQAA&#10;CwAAAAAAAAAAAAAAAAAfAQAAX3JlbHMvLnJlbHNQSwECLQAUAAYACAAAACEAJRBEgsYAAADc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2" o:spid="_x0000_s1034" type="#_x0000_t202" style="position:absolute;left:2286;top:2282;width:6858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" stroked="f">
                  <v:textbox>
                    <w:txbxContent>
                      <w:p w14:paraId="785295E8" w14:textId="2F4CBACD" w:rsidR="0040602E" w:rsidRDefault="0040602E" w:rsidP="00831BD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0th</w:t>
                        </w:r>
                        <w:r>
                          <w:rPr>
                            <w:sz w:val="16"/>
                            <w:szCs w:val="16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</w:rPr>
                          <w:t>Birthday</w:t>
                        </w:r>
                      </w:p>
                    </w:txbxContent>
                  </v:textbox>
                </v:shape>
                <v:shape id="Text Box 553" o:spid="_x0000_s1035" type="#_x0000_t202" style="position:absolute;left:21717;top:2282;width:5715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jqk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cwnYW04&#10;E46AXH8BAAD//wMAUEsBAi0AFAAGAAgAAAAhANvh9svuAAAAhQEAABMAAAAAAAAAAAAAAAAAAAAA&#10;AFtDb250ZW50X1R5cGVzXS54bWxQSwECLQAUAAYACAAAACEAWvQsW78AAAAVAQAACwAAAAAAAAAA&#10;AAAAAAAfAQAAX3JlbHMvLnJlbHNQSwECLQAUAAYACAAAACEA4qY6pL0AAADcAAAADwAAAAAAAAAA&#10;AAAAAAAHAgAAZHJzL2Rvd25yZXYueG1sUEsFBgAAAAADAAMAtwAAAPECAAAAAA==&#10;" stroked="f">
                  <v:textbox>
                    <w:txbxContent>
                      <w:p w14:paraId="2A5EC65A" w14:textId="3A62EA44" w:rsidR="0040602E" w:rsidRDefault="0040602E" w:rsidP="00831BD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9th Birthday</w:t>
                        </w:r>
                      </w:p>
                    </w:txbxContent>
                  </v:textbox>
                </v:shape>
                <v:shape id="Text Box 554" o:spid="_x0000_s1036" type="#_x0000_t202" style="position:absolute;left:22860;top:12573;width:3429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" stroked="f">
                  <v:textbox>
                    <w:txbxContent>
                      <w:p w14:paraId="522537EA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F</w:t>
                        </w:r>
                      </w:p>
                    </w:txbxContent>
                  </v:textbox>
                </v:shape>
                <v:shape id="Text Box 555" o:spid="_x0000_s1037" type="#_x0000_t202" style="position:absolute;left:26289;top:12573;width:914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" stroked="f">
                  <v:textbox>
                    <w:txbxContent>
                      <w:p w14:paraId="1E1B39DB" w14:textId="523E66D0" w:rsidR="0040602E" w:rsidRDefault="0040602E" w:rsidP="00831BD9">
                        <w:pPr>
                          <w:rPr>
                            <w:rFonts w:ascii="Times" w:hAnsi="Times"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 x 10</w:t>
                        </w:r>
                        <w:r>
                          <w:rPr>
                            <w:rFonts w:ascii="Times" w:hAnsi="Times"/>
                            <w:sz w:val="20"/>
                            <w:szCs w:val="20"/>
                            <w:vertAlign w:val="superscript"/>
                          </w:rPr>
                          <w:t>6</w:t>
                        </w:r>
                        <w:r>
                          <w:rPr>
                            <w:rFonts w:ascii="Times" w:hAnsi="Times"/>
                            <w:sz w:val="20"/>
                            <w:szCs w:val="20"/>
                          </w:rPr>
                          <w:t xml:space="preserve"> @ 60th Birthday</w:t>
                        </w:r>
                      </w:p>
                    </w:txbxContent>
                  </v:textbox>
                </v:shape>
                <v:shape id="Text Box 556" o:spid="_x0000_s1038" type="#_x0000_t202" style="position:absolute;left:9144;top:11432;width:9144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" stroked="f">
                  <v:textbox>
                    <w:txbxContent>
                      <w:p w14:paraId="0031B84A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i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= 15%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9F16BC" w14:textId="3EFB2276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Number of yearly investments = (59 – 20 + 1) = 40</w:t>
      </w:r>
    </w:p>
    <w:p w14:paraId="5637F3E0" w14:textId="4365EE18" w:rsidR="00831BD9" w:rsidRPr="00FE48BA" w:rsidRDefault="00831BD9" w:rsidP="00F600EB">
      <w:pPr>
        <w:pStyle w:val="PlainText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The diagram indicates that the problem is not in the form of the uniform series compound amount factor. Thus, find </w:t>
      </w:r>
      <w:r w:rsidRPr="00F600E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 xml:space="preserve"> that is equivalent to $1,000,000 one year hence:</w:t>
      </w:r>
    </w:p>
    <w:p w14:paraId="3B93C073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2E4AE115" w14:textId="386BF7C5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600E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ab/>
        <w:t>= $1,000,000 (</w:t>
      </w:r>
      <w:r w:rsidRPr="00F600EB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600E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15%, 1) = $1,000,000 (0.8696)</w:t>
      </w:r>
    </w:p>
    <w:p w14:paraId="09A9AC49" w14:textId="210D0D5F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= $869,600</w:t>
      </w:r>
    </w:p>
    <w:p w14:paraId="4D433533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265CC6B6" w14:textId="0CC6AFF6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600E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ab/>
        <w:t>= $869,600 (</w:t>
      </w:r>
      <w:r w:rsidRPr="00F600E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600E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15%, 40) = $869,600 (0.00056)</w:t>
      </w:r>
    </w:p>
    <w:p w14:paraId="503FFE25" w14:textId="3D59178E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= $486.98</w:t>
      </w:r>
    </w:p>
    <w:p w14:paraId="4205BCF7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712F1C4E" w14:textId="473C0D10" w:rsidR="00831BD9" w:rsidRPr="00FE48BA" w:rsidRDefault="00831BD9" w:rsidP="00F600EB">
      <w:pPr>
        <w:pStyle w:val="PlainText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This result is very sensitive to the sinking fund factor. </w:t>
      </w:r>
      <w:r w:rsidR="000061F2">
        <w:rPr>
          <w:rFonts w:ascii="Garamond" w:eastAsia="MS Mincho" w:hAnsi="Garamond" w:cs="Arial"/>
          <w:sz w:val="24"/>
          <w:szCs w:val="24"/>
        </w:rPr>
        <w:t xml:space="preserve">To three significant figures, </w:t>
      </w:r>
      <w:r w:rsidRPr="00FE48BA">
        <w:rPr>
          <w:rFonts w:ascii="Garamond" w:eastAsia="MS Mincho" w:hAnsi="Garamond" w:cs="Arial"/>
          <w:sz w:val="24"/>
          <w:szCs w:val="24"/>
        </w:rPr>
        <w:t>(</w:t>
      </w:r>
      <w:r w:rsidRPr="00F600E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F600E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 xml:space="preserve">, 15%, 40) is actually 0.000562 which makes </w:t>
      </w:r>
      <w:r w:rsidRPr="00F600E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488.7</w:t>
      </w:r>
      <w:r w:rsidR="000061F2">
        <w:rPr>
          <w:rFonts w:ascii="Garamond" w:eastAsia="MS Mincho" w:hAnsi="Garamond" w:cs="Arial"/>
          <w:sz w:val="24"/>
          <w:szCs w:val="24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>.</w:t>
      </w:r>
    </w:p>
    <w:p w14:paraId="3828876F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3153B323" w14:textId="77777777" w:rsidR="007277B5" w:rsidRDefault="007277B5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76FE694B" w14:textId="77777777" w:rsidR="008E72FF" w:rsidRDefault="008E72FF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lastRenderedPageBreak/>
        <w:t>4-30</w:t>
      </w:r>
    </w:p>
    <w:p w14:paraId="10BF0322" w14:textId="191A56D6" w:rsidR="00831BD9" w:rsidRPr="00FE48BA" w:rsidRDefault="00831BD9" w:rsidP="00831BD9">
      <w:pPr>
        <w:pStyle w:val="PlainText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noProof/>
          <w:sz w:val="24"/>
          <w:szCs w:val="24"/>
        </w:rPr>
        <mc:AlternateContent>
          <mc:Choice Requires="wpc">
            <w:drawing>
              <wp:inline distT="0" distB="0" distL="0" distR="0" wp14:anchorId="0B96F11E" wp14:editId="3CAD8D23">
                <wp:extent cx="5242956" cy="1751610"/>
                <wp:effectExtent l="0" t="0" r="0" b="26670"/>
                <wp:docPr id="691" name="Canvas 6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67" name="Line 355"/>
                        <wps:cNvCnPr/>
                        <wps:spPr bwMode="auto">
                          <a:xfrm flipV="1">
                            <a:off x="571500" y="800199"/>
                            <a:ext cx="38862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8" name="Line 356"/>
                        <wps:cNvCnPr/>
                        <wps:spPr bwMode="auto">
                          <a:xfrm>
                            <a:off x="571500" y="800199"/>
                            <a:ext cx="0" cy="457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9" name="Line 357"/>
                        <wps:cNvCnPr/>
                        <wps:spPr bwMode="auto">
                          <a:xfrm>
                            <a:off x="800100" y="800199"/>
                            <a:ext cx="0" cy="457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0" name="Line 358"/>
                        <wps:cNvCnPr/>
                        <wps:spPr bwMode="auto">
                          <a:xfrm>
                            <a:off x="1028700" y="800199"/>
                            <a:ext cx="762" cy="4564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1" name="Line 359"/>
                        <wps:cNvCnPr/>
                        <wps:spPr bwMode="auto">
                          <a:xfrm>
                            <a:off x="1257300" y="800199"/>
                            <a:ext cx="0" cy="457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2" name="Line 360"/>
                        <wps:cNvCnPr/>
                        <wps:spPr bwMode="auto">
                          <a:xfrm>
                            <a:off x="1485900" y="800199"/>
                            <a:ext cx="0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3" name="Line 361"/>
                        <wps:cNvCnPr/>
                        <wps:spPr bwMode="auto">
                          <a:xfrm>
                            <a:off x="17145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4" name="Line 362"/>
                        <wps:cNvCnPr/>
                        <wps:spPr bwMode="auto">
                          <a:xfrm>
                            <a:off x="19431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5" name="Line 363"/>
                        <wps:cNvCnPr/>
                        <wps:spPr bwMode="auto">
                          <a:xfrm>
                            <a:off x="21717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6" name="Line 364"/>
                        <wps:cNvCnPr/>
                        <wps:spPr bwMode="auto">
                          <a:xfrm>
                            <a:off x="24003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7" name="Line 365"/>
                        <wps:cNvCnPr/>
                        <wps:spPr bwMode="auto">
                          <a:xfrm>
                            <a:off x="26289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8" name="Line 366"/>
                        <wps:cNvCnPr/>
                        <wps:spPr bwMode="auto">
                          <a:xfrm>
                            <a:off x="28575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9" name="Line 367"/>
                        <wps:cNvCnPr/>
                        <wps:spPr bwMode="auto">
                          <a:xfrm>
                            <a:off x="30861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0" name="Line 368"/>
                        <wps:cNvCnPr/>
                        <wps:spPr bwMode="auto">
                          <a:xfrm>
                            <a:off x="33147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1" name="Line 369"/>
                        <wps:cNvCnPr/>
                        <wps:spPr bwMode="auto">
                          <a:xfrm>
                            <a:off x="3543300" y="800199"/>
                            <a:ext cx="762" cy="342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2" name="Line 370"/>
                        <wps:cNvCnPr/>
                        <wps:spPr bwMode="auto">
                          <a:xfrm flipV="1">
                            <a:off x="3771900" y="342307"/>
                            <a:ext cx="0" cy="45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3" name="Line 371"/>
                        <wps:cNvCnPr/>
                        <wps:spPr bwMode="auto">
                          <a:xfrm flipV="1">
                            <a:off x="4000500" y="342307"/>
                            <a:ext cx="0" cy="45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4" name="Line 372"/>
                        <wps:cNvCnPr/>
                        <wps:spPr bwMode="auto">
                          <a:xfrm flipV="1">
                            <a:off x="4229100" y="342307"/>
                            <a:ext cx="0" cy="45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5" name="Line 373"/>
                        <wps:cNvCnPr/>
                        <wps:spPr bwMode="auto">
                          <a:xfrm flipV="1">
                            <a:off x="4457700" y="342307"/>
                            <a:ext cx="762" cy="45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6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257349"/>
                            <a:ext cx="800100" cy="343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61A294" w14:textId="690C3AA0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A75DF">
                                <w:rPr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$6,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142506"/>
                            <a:ext cx="11430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A693FD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A75DF">
                                <w:rPr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= 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3657048" y="0"/>
                            <a:ext cx="1029252" cy="342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8C0606" w14:textId="7CBEA82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A75DF">
                                <w:rPr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$40,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Line 377"/>
                        <wps:cNvCnPr/>
                        <wps:spPr bwMode="auto">
                          <a:xfrm>
                            <a:off x="3543300" y="800199"/>
                            <a:ext cx="0" cy="571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0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0" y="1371452"/>
                            <a:ext cx="228600" cy="3430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330FC3" w14:textId="77777777" w:rsidR="0040602E" w:rsidRPr="001A75DF" w:rsidRDefault="0040602E" w:rsidP="00831BD9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1A75DF">
                                <w:rPr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745351" y="0"/>
                            <a:ext cx="293370" cy="17513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45E577" w14:textId="77777777" w:rsidR="0040602E" w:rsidRDefault="0040602E"/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96F11E" id="Canvas 691" o:spid="_x0000_s1039" editas="canvas" style="width:412.85pt;height:137.9pt;mso-position-horizontal-relative:char;mso-position-vertical-relative:line" coordsize="52425,17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">
                <v:shape id="_x0000_s1040" type="#_x0000_t75" style="position:absolute;width:52425;height:17513;visibility:visible;mso-wrap-style:square">
                  <v:fill o:detectmouseclick="t"/>
                  <v:path o:connecttype="none"/>
                </v:shape>
                <v:line id="Line 355" o:spid="_x0000_s1041" style="position:absolute;flip:y;visibility:visible;mso-wrap-style:square" from="5715,8001" to="44577,8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"/>
                <v:line id="Line 356" o:spid="_x0000_s1042" style="position:absolute;visibility:visible;mso-wrap-style:square" from="5715,8001" to="5715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">
                  <v:stroke endarrow="block"/>
                </v:line>
                <v:line id="Line 357" o:spid="_x0000_s1043" style="position:absolute;visibility:visible;mso-wrap-style:square" from="8001,8001" to="8001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">
                  <v:stroke endarrow="block"/>
                </v:line>
                <v:line id="Line 358" o:spid="_x0000_s1044" style="position:absolute;visibility:visible;mso-wrap-style:square" from="10287,8001" to="10294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">
                  <v:stroke endarrow="block"/>
                </v:line>
                <v:line id="Line 359" o:spid="_x0000_s1045" style="position:absolute;visibility:visible;mso-wrap-style:square" from="12573,8001" to="12573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">
                  <v:stroke endarrow="block"/>
                </v:line>
                <v:line id="Line 360" o:spid="_x0000_s1046" style="position:absolute;visibility:visible;mso-wrap-style:square" from="14859,8001" to="14859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">
                  <v:stroke endarrow="block"/>
                </v:line>
                <v:line id="Line 361" o:spid="_x0000_s1047" style="position:absolute;visibility:visible;mso-wrap-style:square" from="17145,8001" to="17152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">
                  <v:stroke endarrow="block"/>
                </v:line>
                <v:line id="Line 362" o:spid="_x0000_s1048" style="position:absolute;visibility:visible;mso-wrap-style:square" from="19431,8001" to="19438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">
                  <v:stroke endarrow="block"/>
                </v:line>
                <v:line id="Line 363" o:spid="_x0000_s1049" style="position:absolute;visibility:visible;mso-wrap-style:square" from="21717,8001" to="21724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">
                  <v:stroke endarrow="block"/>
                </v:line>
                <v:line id="Line 364" o:spid="_x0000_s1050" style="position:absolute;visibility:visible;mso-wrap-style:square" from="24003,8001" to="24010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">
                  <v:stroke endarrow="block"/>
                </v:line>
                <v:line id="Line 365" o:spid="_x0000_s1051" style="position:absolute;visibility:visible;mso-wrap-style:square" from="26289,8001" to="26296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">
                  <v:stroke endarrow="block"/>
                </v:line>
                <v:line id="Line 366" o:spid="_x0000_s1052" style="position:absolute;visibility:visible;mso-wrap-style:square" from="28575,8001" to="28582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">
                  <v:stroke endarrow="block"/>
                </v:line>
                <v:line id="Line 367" o:spid="_x0000_s1053" style="position:absolute;visibility:visible;mso-wrap-style:square" from="30861,8001" to="30868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">
                  <v:stroke endarrow="block"/>
                </v:line>
                <v:line id="Line 368" o:spid="_x0000_s1054" style="position:absolute;visibility:visible;mso-wrap-style:square" from="33147,8001" to="33154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">
                  <v:stroke endarrow="block"/>
                </v:line>
                <v:line id="Line 369" o:spid="_x0000_s1055" style="position:absolute;visibility:visible;mso-wrap-style:square" from="35433,8001" to="35440,1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">
                  <v:stroke endarrow="block"/>
                </v:line>
                <v:line id="Line 370" o:spid="_x0000_s1056" style="position:absolute;flip:y;visibility:visible;mso-wrap-style:square" from="37719,3423" to="37719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">
                  <v:stroke endarrow="block"/>
                </v:line>
                <v:line id="Line 371" o:spid="_x0000_s1057" style="position:absolute;flip:y;visibility:visible;mso-wrap-style:square" from="40005,3423" to="40005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">
                  <v:stroke endarrow="block"/>
                </v:line>
                <v:line id="Line 372" o:spid="_x0000_s1058" style="position:absolute;flip:y;visibility:visible;mso-wrap-style:square" from="42291,3423" to="42291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">
                  <v:stroke endarrow="block"/>
                </v:line>
                <v:line id="Line 373" o:spid="_x0000_s1059" style="position:absolute;flip:y;visibility:visible;mso-wrap-style:square" from="44577,3423" to="44584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">
                  <v:stroke endarrow="block"/>
                </v:line>
                <v:shape id="Text Box 374" o:spid="_x0000_s1060" type="#_x0000_t202" style="position:absolute;left:5715;top:12573;width:8001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" filled="f" stroked="f">
                  <v:textbox>
                    <w:txbxContent>
                      <w:p w14:paraId="0761A294" w14:textId="690C3AA0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 w:rsidRPr="001A75DF">
                          <w:rPr>
                            <w:i/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$6,000</w:t>
                        </w:r>
                      </w:p>
                    </w:txbxContent>
                  </v:textbox>
                </v:shape>
                <v:shape id="Text Box 375" o:spid="_x0000_s1061" type="#_x0000_t202" style="position:absolute;left:19431;top:11425;width:11430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" stroked="f">
                  <v:textbox>
                    <w:txbxContent>
                      <w:p w14:paraId="61A693FD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 w:rsidRPr="001A75DF">
                          <w:rPr>
                            <w:i/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= ?</w:t>
                        </w:r>
                        <w:proofErr w:type="gramEnd"/>
                      </w:p>
                    </w:txbxContent>
                  </v:textbox>
                </v:shape>
                <v:shape id="Text Box 376" o:spid="_x0000_s1062" type="#_x0000_t202" style="position:absolute;left:36570;width:10293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" filled="f" stroked="f">
                  <v:textbox>
                    <w:txbxContent>
                      <w:p w14:paraId="5A8C0606" w14:textId="7CBEA82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 w:rsidRPr="001A75DF">
                          <w:rPr>
                            <w:i/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$40,000</w:t>
                        </w:r>
                      </w:p>
                    </w:txbxContent>
                  </v:textbox>
                </v:shape>
                <v:line id="Line 377" o:spid="_x0000_s1063" style="position:absolute;visibility:visible;mso-wrap-style:square" from="35433,8001" to="35433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">
                  <v:stroke endarrow="block"/>
                </v:line>
                <v:shape id="Text Box 378" o:spid="_x0000_s1064" type="#_x0000_t202" style="position:absolute;left:34290;top:13714;width:2286;height:3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" stroked="f">
                  <v:textbox>
                    <w:txbxContent>
                      <w:p w14:paraId="6B330FC3" w14:textId="77777777" w:rsidR="0040602E" w:rsidRPr="001A75DF" w:rsidRDefault="0040602E" w:rsidP="00831BD9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1A75DF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65" type="#_x0000_t202" style="position:absolute;left:17453;width:2934;height:175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" fillcolor="white [3201]" strokeweight=".5pt">
                  <v:textbox>
                    <w:txbxContent>
                      <w:p w14:paraId="3945E577" w14:textId="77777777" w:rsidR="0040602E" w:rsidRDefault="0040602E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EE13A92" w14:textId="0BEC8355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o have sufficient money to pay the four $4</w:t>
      </w:r>
      <w:r w:rsidR="00A30586">
        <w:rPr>
          <w:rFonts w:ascii="Garamond" w:eastAsia="MS Mincho" w:hAnsi="Garamond" w:cs="Arial"/>
          <w:sz w:val="24"/>
          <w:szCs w:val="24"/>
        </w:rPr>
        <w:t>0</w:t>
      </w:r>
      <w:r w:rsidRPr="00FE48BA">
        <w:rPr>
          <w:rFonts w:ascii="Garamond" w:eastAsia="MS Mincho" w:hAnsi="Garamond" w:cs="Arial"/>
          <w:sz w:val="24"/>
          <w:szCs w:val="24"/>
        </w:rPr>
        <w:t>,000 disbursements,</w:t>
      </w:r>
    </w:p>
    <w:p w14:paraId="2190E4A2" w14:textId="6F50EC0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1A75DF">
        <w:rPr>
          <w:rFonts w:ascii="Garamond" w:eastAsia="MS Mincho" w:hAnsi="Garamond" w:cs="Arial"/>
          <w:i/>
          <w:sz w:val="24"/>
          <w:szCs w:val="24"/>
        </w:rPr>
        <w:t>x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4</w:t>
      </w:r>
      <w:r w:rsidR="00A30586">
        <w:rPr>
          <w:rFonts w:ascii="Garamond" w:eastAsia="MS Mincho" w:hAnsi="Garamond" w:cs="Arial"/>
          <w:sz w:val="24"/>
          <w:szCs w:val="24"/>
        </w:rPr>
        <w:t>0</w:t>
      </w:r>
      <w:r w:rsidRPr="00FE48BA">
        <w:rPr>
          <w:rFonts w:ascii="Garamond" w:eastAsia="MS Mincho" w:hAnsi="Garamond" w:cs="Arial"/>
          <w:sz w:val="24"/>
          <w:szCs w:val="24"/>
        </w:rPr>
        <w:t>,000 (</w:t>
      </w:r>
      <w:r w:rsidRPr="001A75DF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1A75DF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5%, 4) = $4</w:t>
      </w:r>
      <w:r w:rsidR="00A30586">
        <w:rPr>
          <w:rFonts w:ascii="Garamond" w:eastAsia="MS Mincho" w:hAnsi="Garamond" w:cs="Arial"/>
          <w:sz w:val="24"/>
          <w:szCs w:val="24"/>
        </w:rPr>
        <w:t>0</w:t>
      </w:r>
      <w:r w:rsidRPr="00FE48BA">
        <w:rPr>
          <w:rFonts w:ascii="Garamond" w:eastAsia="MS Mincho" w:hAnsi="Garamond" w:cs="Arial"/>
          <w:sz w:val="24"/>
          <w:szCs w:val="24"/>
        </w:rPr>
        <w:t>,000 (3.546)</w:t>
      </w:r>
    </w:p>
    <w:p w14:paraId="4E9FDC6A" w14:textId="7D6897E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="001A75DF">
        <w:rPr>
          <w:rFonts w:ascii="Garamond" w:eastAsia="MS Mincho" w:hAnsi="Garamond" w:cs="Arial"/>
          <w:sz w:val="24"/>
          <w:szCs w:val="24"/>
        </w:rPr>
        <w:t xml:space="preserve"> </w:t>
      </w:r>
      <w:r w:rsidR="00A30586">
        <w:rPr>
          <w:rFonts w:ascii="Garamond" w:eastAsia="MS Mincho" w:hAnsi="Garamond" w:cs="Arial"/>
          <w:sz w:val="24"/>
          <w:szCs w:val="24"/>
        </w:rPr>
        <w:t xml:space="preserve"> = $14</w:t>
      </w:r>
      <w:r w:rsidRPr="00FE48BA">
        <w:rPr>
          <w:rFonts w:ascii="Garamond" w:eastAsia="MS Mincho" w:hAnsi="Garamond" w:cs="Arial"/>
          <w:sz w:val="24"/>
          <w:szCs w:val="24"/>
        </w:rPr>
        <w:t>1</w:t>
      </w:r>
      <w:r w:rsidR="00A30586">
        <w:rPr>
          <w:rFonts w:ascii="Garamond" w:eastAsia="MS Mincho" w:hAnsi="Garamond" w:cs="Arial"/>
          <w:sz w:val="24"/>
          <w:szCs w:val="24"/>
        </w:rPr>
        <w:t>,</w:t>
      </w:r>
      <w:r w:rsidRPr="00FE48BA">
        <w:rPr>
          <w:rFonts w:ascii="Garamond" w:eastAsia="MS Mincho" w:hAnsi="Garamond" w:cs="Arial"/>
          <w:sz w:val="24"/>
          <w:szCs w:val="24"/>
        </w:rPr>
        <w:t>84</w:t>
      </w:r>
      <w:r w:rsidR="00A30586">
        <w:rPr>
          <w:rFonts w:ascii="Garamond" w:eastAsia="MS Mincho" w:hAnsi="Garamond" w:cs="Arial"/>
          <w:sz w:val="24"/>
          <w:szCs w:val="24"/>
        </w:rPr>
        <w:t>0</w:t>
      </w:r>
    </w:p>
    <w:p w14:paraId="46E02B23" w14:textId="77777777" w:rsidR="00064903" w:rsidRDefault="00064903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65D7A5DF" w14:textId="335C9368" w:rsidR="00831BD9" w:rsidRPr="00FE48BA" w:rsidRDefault="00A30586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>
        <w:rPr>
          <w:rFonts w:ascii="Garamond" w:eastAsia="MS Mincho" w:hAnsi="Garamond" w:cs="Arial"/>
          <w:sz w:val="24"/>
          <w:szCs w:val="24"/>
        </w:rPr>
        <w:t>This $14</w:t>
      </w:r>
      <w:r w:rsidR="00831BD9" w:rsidRPr="00FE48BA">
        <w:rPr>
          <w:rFonts w:ascii="Garamond" w:eastAsia="MS Mincho" w:hAnsi="Garamond" w:cs="Arial"/>
          <w:sz w:val="24"/>
          <w:szCs w:val="24"/>
        </w:rPr>
        <w:t>1</w:t>
      </w:r>
      <w:r>
        <w:rPr>
          <w:rFonts w:ascii="Garamond" w:eastAsia="MS Mincho" w:hAnsi="Garamond" w:cs="Arial"/>
          <w:sz w:val="24"/>
          <w:szCs w:val="24"/>
        </w:rPr>
        <w:t>,</w:t>
      </w:r>
      <w:r w:rsidR="00831BD9" w:rsidRPr="00FE48BA">
        <w:rPr>
          <w:rFonts w:ascii="Garamond" w:eastAsia="MS Mincho" w:hAnsi="Garamond" w:cs="Arial"/>
          <w:sz w:val="24"/>
          <w:szCs w:val="24"/>
        </w:rPr>
        <w:t>84</w:t>
      </w:r>
      <w:r>
        <w:rPr>
          <w:rFonts w:ascii="Garamond" w:eastAsia="MS Mincho" w:hAnsi="Garamond" w:cs="Arial"/>
          <w:sz w:val="24"/>
          <w:szCs w:val="24"/>
        </w:rPr>
        <w:t>0</w:t>
      </w:r>
      <w:r w:rsidR="00831BD9" w:rsidRPr="00FE48BA">
        <w:rPr>
          <w:rFonts w:ascii="Garamond" w:eastAsia="MS Mincho" w:hAnsi="Garamond" w:cs="Arial"/>
          <w:sz w:val="24"/>
          <w:szCs w:val="24"/>
        </w:rPr>
        <w:t xml:space="preserve"> must be accumulated by the two series of deposits.</w:t>
      </w:r>
    </w:p>
    <w:p w14:paraId="1D035446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23C4C95D" w14:textId="018FC22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he four $6</w:t>
      </w:r>
      <w:r w:rsidR="00A30586">
        <w:rPr>
          <w:rFonts w:ascii="Garamond" w:eastAsia="MS Mincho" w:hAnsi="Garamond" w:cs="Arial"/>
          <w:sz w:val="24"/>
          <w:szCs w:val="24"/>
        </w:rPr>
        <w:t>,0</w:t>
      </w:r>
      <w:r w:rsidRPr="00FE48BA">
        <w:rPr>
          <w:rFonts w:ascii="Garamond" w:eastAsia="MS Mincho" w:hAnsi="Garamond" w:cs="Arial"/>
          <w:sz w:val="24"/>
          <w:szCs w:val="24"/>
        </w:rPr>
        <w:t xml:space="preserve">00 deposits will accumulate by </w:t>
      </w:r>
      <w:r w:rsidRPr="001A75DF">
        <w:rPr>
          <w:rFonts w:ascii="Garamond" w:eastAsia="MS Mincho" w:hAnsi="Garamond" w:cs="Arial"/>
          <w:i/>
          <w:sz w:val="24"/>
          <w:szCs w:val="24"/>
        </w:rPr>
        <w:t>x</w:t>
      </w:r>
      <w:r w:rsidRPr="00FE48BA">
        <w:rPr>
          <w:rFonts w:ascii="Garamond" w:eastAsia="MS Mincho" w:hAnsi="Garamond" w:cs="Arial"/>
          <w:sz w:val="24"/>
          <w:szCs w:val="24"/>
        </w:rPr>
        <w:t xml:space="preserve"> (17</w:t>
      </w:r>
      <w:r w:rsidR="001A75DF">
        <w:rPr>
          <w:rFonts w:ascii="Garamond" w:eastAsia="MS Mincho" w:hAnsi="Garamond" w:cs="Arial"/>
          <w:sz w:val="24"/>
          <w:szCs w:val="24"/>
        </w:rPr>
        <w:t>th</w:t>
      </w:r>
      <w:r w:rsidRPr="00FE48BA">
        <w:rPr>
          <w:rFonts w:ascii="Garamond" w:eastAsia="MS Mincho" w:hAnsi="Garamond" w:cs="Arial"/>
          <w:sz w:val="24"/>
          <w:szCs w:val="24"/>
        </w:rPr>
        <w:t xml:space="preserve"> birthday):</w:t>
      </w:r>
    </w:p>
    <w:p w14:paraId="4F6DB6A6" w14:textId="0318A6BE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1A75DF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ab/>
        <w:t>= $6</w:t>
      </w:r>
      <w:r w:rsidR="00A30586">
        <w:rPr>
          <w:rFonts w:ascii="Garamond" w:eastAsia="MS Mincho" w:hAnsi="Garamond" w:cs="Arial"/>
          <w:sz w:val="24"/>
          <w:szCs w:val="24"/>
        </w:rPr>
        <w:t>,0</w:t>
      </w:r>
      <w:r w:rsidRPr="00FE48BA">
        <w:rPr>
          <w:rFonts w:ascii="Garamond" w:eastAsia="MS Mincho" w:hAnsi="Garamond" w:cs="Arial"/>
          <w:sz w:val="24"/>
          <w:szCs w:val="24"/>
        </w:rPr>
        <w:t>00 (</w:t>
      </w:r>
      <w:r w:rsidRPr="001A75DF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1A75DF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5%, 4) (</w:t>
      </w:r>
      <w:r w:rsidRPr="001A75DF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1A75DF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5%, 10)</w:t>
      </w:r>
    </w:p>
    <w:p w14:paraId="3F04CB2E" w14:textId="63C18690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6</w:t>
      </w:r>
      <w:r w:rsidR="00A30586">
        <w:rPr>
          <w:rFonts w:ascii="Garamond" w:eastAsia="MS Mincho" w:hAnsi="Garamond" w:cs="Arial"/>
          <w:sz w:val="24"/>
          <w:szCs w:val="24"/>
        </w:rPr>
        <w:t>,0</w:t>
      </w:r>
      <w:r w:rsidRPr="00FE48BA">
        <w:rPr>
          <w:rFonts w:ascii="Garamond" w:eastAsia="MS Mincho" w:hAnsi="Garamond" w:cs="Arial"/>
          <w:sz w:val="24"/>
          <w:szCs w:val="24"/>
        </w:rPr>
        <w:t>00 (4.310) (1.629)</w:t>
      </w:r>
    </w:p>
    <w:p w14:paraId="35F38B7D" w14:textId="50FA9769" w:rsidR="00831BD9" w:rsidRPr="00FE48BA" w:rsidRDefault="00A30586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>
        <w:rPr>
          <w:rFonts w:ascii="Garamond" w:eastAsia="MS Mincho" w:hAnsi="Garamond" w:cs="Arial"/>
          <w:sz w:val="24"/>
          <w:szCs w:val="24"/>
        </w:rPr>
        <w:tab/>
        <w:t>= $4</w:t>
      </w:r>
      <w:r w:rsidR="00831BD9" w:rsidRPr="00FE48BA">
        <w:rPr>
          <w:rFonts w:ascii="Garamond" w:eastAsia="MS Mincho" w:hAnsi="Garamond" w:cs="Arial"/>
          <w:sz w:val="24"/>
          <w:szCs w:val="24"/>
        </w:rPr>
        <w:t>2</w:t>
      </w:r>
      <w:r>
        <w:rPr>
          <w:rFonts w:ascii="Garamond" w:eastAsia="MS Mincho" w:hAnsi="Garamond" w:cs="Arial"/>
          <w:sz w:val="24"/>
          <w:szCs w:val="24"/>
        </w:rPr>
        <w:t>,12</w:t>
      </w:r>
      <w:r w:rsidR="00831BD9" w:rsidRPr="00FE48BA">
        <w:rPr>
          <w:rFonts w:ascii="Garamond" w:eastAsia="MS Mincho" w:hAnsi="Garamond" w:cs="Arial"/>
          <w:sz w:val="24"/>
          <w:szCs w:val="24"/>
        </w:rPr>
        <w:t>5</w:t>
      </w:r>
      <w:r>
        <w:rPr>
          <w:rFonts w:ascii="Garamond" w:eastAsia="MS Mincho" w:hAnsi="Garamond" w:cs="Arial"/>
          <w:sz w:val="24"/>
          <w:szCs w:val="24"/>
        </w:rPr>
        <w:t>.</w:t>
      </w:r>
      <w:r w:rsidR="00831BD9" w:rsidRPr="00FE48BA">
        <w:rPr>
          <w:rFonts w:ascii="Garamond" w:eastAsia="MS Mincho" w:hAnsi="Garamond" w:cs="Arial"/>
          <w:sz w:val="24"/>
          <w:szCs w:val="24"/>
        </w:rPr>
        <w:t>9</w:t>
      </w:r>
      <w:r>
        <w:rPr>
          <w:rFonts w:ascii="Garamond" w:eastAsia="MS Mincho" w:hAnsi="Garamond" w:cs="Arial"/>
          <w:sz w:val="24"/>
          <w:szCs w:val="24"/>
        </w:rPr>
        <w:t>0</w:t>
      </w:r>
    </w:p>
    <w:p w14:paraId="20E3BD7A" w14:textId="77777777" w:rsidR="00064903" w:rsidRDefault="00064903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5B3B03D7" w14:textId="69E6735D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hus, the annual deposits between 8 and 17 must accumulate a future sum:</w:t>
      </w:r>
    </w:p>
    <w:p w14:paraId="020F2940" w14:textId="646EE56D" w:rsidR="00831BD9" w:rsidRPr="00FE48BA" w:rsidRDefault="00A30586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>
        <w:rPr>
          <w:rFonts w:ascii="Garamond" w:eastAsia="MS Mincho" w:hAnsi="Garamond" w:cs="Arial"/>
          <w:sz w:val="24"/>
          <w:szCs w:val="24"/>
        </w:rPr>
        <w:t xml:space="preserve"> </w:t>
      </w:r>
      <w:r>
        <w:rPr>
          <w:rFonts w:ascii="Garamond" w:eastAsia="MS Mincho" w:hAnsi="Garamond" w:cs="Arial"/>
          <w:sz w:val="24"/>
          <w:szCs w:val="24"/>
        </w:rPr>
        <w:tab/>
        <w:t>= $14</w:t>
      </w:r>
      <w:r w:rsidR="00831BD9" w:rsidRPr="00FE48BA">
        <w:rPr>
          <w:rFonts w:ascii="Garamond" w:eastAsia="MS Mincho" w:hAnsi="Garamond" w:cs="Arial"/>
          <w:sz w:val="24"/>
          <w:szCs w:val="24"/>
        </w:rPr>
        <w:t>1</w:t>
      </w:r>
      <w:r>
        <w:rPr>
          <w:rFonts w:ascii="Garamond" w:eastAsia="MS Mincho" w:hAnsi="Garamond" w:cs="Arial"/>
          <w:sz w:val="24"/>
          <w:szCs w:val="24"/>
        </w:rPr>
        <w:t>,</w:t>
      </w:r>
      <w:r w:rsidR="00831BD9" w:rsidRPr="00FE48BA">
        <w:rPr>
          <w:rFonts w:ascii="Garamond" w:eastAsia="MS Mincho" w:hAnsi="Garamond" w:cs="Arial"/>
          <w:sz w:val="24"/>
          <w:szCs w:val="24"/>
        </w:rPr>
        <w:t>84</w:t>
      </w:r>
      <w:r>
        <w:rPr>
          <w:rFonts w:ascii="Garamond" w:eastAsia="MS Mincho" w:hAnsi="Garamond" w:cs="Arial"/>
          <w:sz w:val="24"/>
          <w:szCs w:val="24"/>
        </w:rPr>
        <w:t>0 − $4</w:t>
      </w:r>
      <w:r w:rsidR="00831BD9" w:rsidRPr="00FE48BA">
        <w:rPr>
          <w:rFonts w:ascii="Garamond" w:eastAsia="MS Mincho" w:hAnsi="Garamond" w:cs="Arial"/>
          <w:sz w:val="24"/>
          <w:szCs w:val="24"/>
        </w:rPr>
        <w:t>2</w:t>
      </w:r>
      <w:r>
        <w:rPr>
          <w:rFonts w:ascii="Garamond" w:eastAsia="MS Mincho" w:hAnsi="Garamond" w:cs="Arial"/>
          <w:sz w:val="24"/>
          <w:szCs w:val="24"/>
        </w:rPr>
        <w:t>,12</w:t>
      </w:r>
      <w:r w:rsidR="00831BD9" w:rsidRPr="00FE48BA">
        <w:rPr>
          <w:rFonts w:ascii="Garamond" w:eastAsia="MS Mincho" w:hAnsi="Garamond" w:cs="Arial"/>
          <w:sz w:val="24"/>
          <w:szCs w:val="24"/>
        </w:rPr>
        <w:t>5</w:t>
      </w:r>
      <w:r>
        <w:rPr>
          <w:rFonts w:ascii="Garamond" w:eastAsia="MS Mincho" w:hAnsi="Garamond" w:cs="Arial"/>
          <w:sz w:val="24"/>
          <w:szCs w:val="24"/>
        </w:rPr>
        <w:t>.</w:t>
      </w:r>
      <w:r w:rsidR="00831BD9" w:rsidRPr="00FE48BA">
        <w:rPr>
          <w:rFonts w:ascii="Garamond" w:eastAsia="MS Mincho" w:hAnsi="Garamond" w:cs="Arial"/>
          <w:sz w:val="24"/>
          <w:szCs w:val="24"/>
        </w:rPr>
        <w:t>9</w:t>
      </w:r>
      <w:r>
        <w:rPr>
          <w:rFonts w:ascii="Garamond" w:eastAsia="MS Mincho" w:hAnsi="Garamond" w:cs="Arial"/>
          <w:sz w:val="24"/>
          <w:szCs w:val="24"/>
        </w:rPr>
        <w:t>0</w:t>
      </w:r>
    </w:p>
    <w:p w14:paraId="1AAE1D12" w14:textId="1E69795D" w:rsidR="00831BD9" w:rsidRPr="00FE48BA" w:rsidRDefault="00A30586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>
        <w:rPr>
          <w:rFonts w:ascii="Garamond" w:eastAsia="MS Mincho" w:hAnsi="Garamond" w:cs="Arial"/>
          <w:sz w:val="24"/>
          <w:szCs w:val="24"/>
        </w:rPr>
        <w:t xml:space="preserve"> </w:t>
      </w:r>
      <w:r>
        <w:rPr>
          <w:rFonts w:ascii="Garamond" w:eastAsia="MS Mincho" w:hAnsi="Garamond" w:cs="Arial"/>
          <w:sz w:val="24"/>
          <w:szCs w:val="24"/>
        </w:rPr>
        <w:tab/>
        <w:t>= $9</w:t>
      </w:r>
      <w:r w:rsidR="00831BD9" w:rsidRPr="00FE48BA">
        <w:rPr>
          <w:rFonts w:ascii="Garamond" w:eastAsia="MS Mincho" w:hAnsi="Garamond" w:cs="Arial"/>
          <w:sz w:val="24"/>
          <w:szCs w:val="24"/>
        </w:rPr>
        <w:t>9</w:t>
      </w:r>
      <w:r>
        <w:rPr>
          <w:rFonts w:ascii="Garamond" w:eastAsia="MS Mincho" w:hAnsi="Garamond" w:cs="Arial"/>
          <w:sz w:val="24"/>
          <w:szCs w:val="24"/>
        </w:rPr>
        <w:t>,71</w:t>
      </w:r>
      <w:r w:rsidR="00831BD9" w:rsidRPr="00FE48BA">
        <w:rPr>
          <w:rFonts w:ascii="Garamond" w:eastAsia="MS Mincho" w:hAnsi="Garamond" w:cs="Arial"/>
          <w:sz w:val="24"/>
          <w:szCs w:val="24"/>
        </w:rPr>
        <w:t>4</w:t>
      </w:r>
      <w:r>
        <w:rPr>
          <w:rFonts w:ascii="Garamond" w:eastAsia="MS Mincho" w:hAnsi="Garamond" w:cs="Arial"/>
          <w:sz w:val="24"/>
          <w:szCs w:val="24"/>
        </w:rPr>
        <w:t>.</w:t>
      </w:r>
      <w:r w:rsidR="00831BD9" w:rsidRPr="00FE48BA">
        <w:rPr>
          <w:rFonts w:ascii="Garamond" w:eastAsia="MS Mincho" w:hAnsi="Garamond" w:cs="Arial"/>
          <w:sz w:val="24"/>
          <w:szCs w:val="24"/>
        </w:rPr>
        <w:t>1</w:t>
      </w:r>
      <w:r>
        <w:rPr>
          <w:rFonts w:ascii="Garamond" w:eastAsia="MS Mincho" w:hAnsi="Garamond" w:cs="Arial"/>
          <w:sz w:val="24"/>
          <w:szCs w:val="24"/>
        </w:rPr>
        <w:t>0</w:t>
      </w:r>
    </w:p>
    <w:p w14:paraId="249E0473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5D1D7024" w14:textId="2D4F793C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he series of ten deposits must be:</w:t>
      </w:r>
    </w:p>
    <w:p w14:paraId="4D63F00A" w14:textId="13FFF241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1A75DF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ab/>
        <w:t>= $</w:t>
      </w:r>
      <w:r w:rsidR="00A30586">
        <w:rPr>
          <w:rFonts w:ascii="Garamond" w:eastAsia="MS Mincho" w:hAnsi="Garamond" w:cs="Arial"/>
          <w:sz w:val="24"/>
          <w:szCs w:val="24"/>
        </w:rPr>
        <w:t>9</w:t>
      </w:r>
      <w:r w:rsidR="00A30586" w:rsidRPr="00FE48BA">
        <w:rPr>
          <w:rFonts w:ascii="Garamond" w:eastAsia="MS Mincho" w:hAnsi="Garamond" w:cs="Arial"/>
          <w:sz w:val="24"/>
          <w:szCs w:val="24"/>
        </w:rPr>
        <w:t>9</w:t>
      </w:r>
      <w:r w:rsidR="00A30586">
        <w:rPr>
          <w:rFonts w:ascii="Garamond" w:eastAsia="MS Mincho" w:hAnsi="Garamond" w:cs="Arial"/>
          <w:sz w:val="24"/>
          <w:szCs w:val="24"/>
        </w:rPr>
        <w:t>,71</w:t>
      </w:r>
      <w:r w:rsidR="00A30586" w:rsidRPr="00FE48BA">
        <w:rPr>
          <w:rFonts w:ascii="Garamond" w:eastAsia="MS Mincho" w:hAnsi="Garamond" w:cs="Arial"/>
          <w:sz w:val="24"/>
          <w:szCs w:val="24"/>
        </w:rPr>
        <w:t>4</w:t>
      </w:r>
      <w:r w:rsidR="00A30586">
        <w:rPr>
          <w:rFonts w:ascii="Garamond" w:eastAsia="MS Mincho" w:hAnsi="Garamond" w:cs="Arial"/>
          <w:sz w:val="24"/>
          <w:szCs w:val="24"/>
        </w:rPr>
        <w:t>.</w:t>
      </w:r>
      <w:r w:rsidR="00A30586" w:rsidRPr="00FE48BA">
        <w:rPr>
          <w:rFonts w:ascii="Garamond" w:eastAsia="MS Mincho" w:hAnsi="Garamond" w:cs="Arial"/>
          <w:sz w:val="24"/>
          <w:szCs w:val="24"/>
        </w:rPr>
        <w:t>1</w:t>
      </w:r>
      <w:r w:rsidR="00A30586">
        <w:rPr>
          <w:rFonts w:ascii="Garamond" w:eastAsia="MS Mincho" w:hAnsi="Garamond" w:cs="Arial"/>
          <w:sz w:val="24"/>
          <w:szCs w:val="24"/>
        </w:rPr>
        <w:t>0</w:t>
      </w:r>
      <w:r w:rsidR="00A30586"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>(</w:t>
      </w:r>
      <w:r w:rsidRPr="001A75DF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1A75DF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5%, 10) = $</w:t>
      </w:r>
      <w:r w:rsidR="00A30586">
        <w:rPr>
          <w:rFonts w:ascii="Garamond" w:eastAsia="MS Mincho" w:hAnsi="Garamond" w:cs="Arial"/>
          <w:sz w:val="24"/>
          <w:szCs w:val="24"/>
        </w:rPr>
        <w:t>9</w:t>
      </w:r>
      <w:r w:rsidR="00A30586" w:rsidRPr="00FE48BA">
        <w:rPr>
          <w:rFonts w:ascii="Garamond" w:eastAsia="MS Mincho" w:hAnsi="Garamond" w:cs="Arial"/>
          <w:sz w:val="24"/>
          <w:szCs w:val="24"/>
        </w:rPr>
        <w:t>9</w:t>
      </w:r>
      <w:r w:rsidR="00A30586">
        <w:rPr>
          <w:rFonts w:ascii="Garamond" w:eastAsia="MS Mincho" w:hAnsi="Garamond" w:cs="Arial"/>
          <w:sz w:val="24"/>
          <w:szCs w:val="24"/>
        </w:rPr>
        <w:t>,71</w:t>
      </w:r>
      <w:r w:rsidR="00A30586" w:rsidRPr="00FE48BA">
        <w:rPr>
          <w:rFonts w:ascii="Garamond" w:eastAsia="MS Mincho" w:hAnsi="Garamond" w:cs="Arial"/>
          <w:sz w:val="24"/>
          <w:szCs w:val="24"/>
        </w:rPr>
        <w:t>4</w:t>
      </w:r>
      <w:r w:rsidR="00A30586">
        <w:rPr>
          <w:rFonts w:ascii="Garamond" w:eastAsia="MS Mincho" w:hAnsi="Garamond" w:cs="Arial"/>
          <w:sz w:val="24"/>
          <w:szCs w:val="24"/>
        </w:rPr>
        <w:t>.</w:t>
      </w:r>
      <w:r w:rsidR="00A30586" w:rsidRPr="00FE48BA">
        <w:rPr>
          <w:rFonts w:ascii="Garamond" w:eastAsia="MS Mincho" w:hAnsi="Garamond" w:cs="Arial"/>
          <w:sz w:val="24"/>
          <w:szCs w:val="24"/>
        </w:rPr>
        <w:t>1</w:t>
      </w:r>
      <w:r w:rsidR="00A30586">
        <w:rPr>
          <w:rFonts w:ascii="Garamond" w:eastAsia="MS Mincho" w:hAnsi="Garamond" w:cs="Arial"/>
          <w:sz w:val="24"/>
          <w:szCs w:val="24"/>
        </w:rPr>
        <w:t>0</w:t>
      </w:r>
      <w:r w:rsidR="00A30586"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>(0.0745)</w:t>
      </w:r>
    </w:p>
    <w:p w14:paraId="0DFC9D1B" w14:textId="7E48F6C6" w:rsidR="00831BD9" w:rsidRPr="00FE48BA" w:rsidRDefault="00A30586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>
        <w:rPr>
          <w:rFonts w:ascii="Garamond" w:eastAsia="MS Mincho" w:hAnsi="Garamond" w:cs="Arial"/>
          <w:sz w:val="24"/>
          <w:szCs w:val="24"/>
        </w:rPr>
        <w:t xml:space="preserve"> </w:t>
      </w:r>
      <w:r>
        <w:rPr>
          <w:rFonts w:ascii="Garamond" w:eastAsia="MS Mincho" w:hAnsi="Garamond" w:cs="Arial"/>
          <w:sz w:val="24"/>
          <w:szCs w:val="24"/>
        </w:rPr>
        <w:tab/>
        <w:t>= $7,92</w:t>
      </w:r>
      <w:r w:rsidR="00831BD9" w:rsidRPr="00FE48BA">
        <w:rPr>
          <w:rFonts w:ascii="Garamond" w:eastAsia="MS Mincho" w:hAnsi="Garamond" w:cs="Arial"/>
          <w:sz w:val="24"/>
          <w:szCs w:val="24"/>
        </w:rPr>
        <w:t>7</w:t>
      </w:r>
      <w:r>
        <w:rPr>
          <w:rFonts w:ascii="Garamond" w:eastAsia="MS Mincho" w:hAnsi="Garamond" w:cs="Arial"/>
          <w:sz w:val="24"/>
          <w:szCs w:val="24"/>
        </w:rPr>
        <w:t>.</w:t>
      </w:r>
      <w:r w:rsidR="00831BD9" w:rsidRPr="00FE48BA">
        <w:rPr>
          <w:rFonts w:ascii="Garamond" w:eastAsia="MS Mincho" w:hAnsi="Garamond" w:cs="Arial"/>
          <w:sz w:val="24"/>
          <w:szCs w:val="24"/>
        </w:rPr>
        <w:t>3</w:t>
      </w:r>
      <w:r>
        <w:rPr>
          <w:rFonts w:ascii="Garamond" w:eastAsia="MS Mincho" w:hAnsi="Garamond" w:cs="Arial"/>
          <w:sz w:val="24"/>
          <w:szCs w:val="24"/>
        </w:rPr>
        <w:t>0</w:t>
      </w:r>
    </w:p>
    <w:p w14:paraId="2F23D6BF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0CF2313C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2FC8F78C" w14:textId="46EF8738" w:rsidR="00831BD9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46</w:t>
      </w:r>
    </w:p>
    <w:p w14:paraId="5FFB4E16" w14:textId="77777777" w:rsidR="00EB5F4D" w:rsidRPr="00FE48BA" w:rsidRDefault="00EB5F4D" w:rsidP="00831BD9">
      <w:pPr>
        <w:pStyle w:val="PlainText"/>
        <w:rPr>
          <w:rFonts w:ascii="Garamond" w:hAnsi="Garamond" w:cs="Arial"/>
          <w:sz w:val="24"/>
          <w:szCs w:val="24"/>
        </w:rPr>
      </w:pPr>
    </w:p>
    <w:p w14:paraId="4BCD7493" w14:textId="77777777" w:rsidR="00831BD9" w:rsidRPr="00FE48BA" w:rsidRDefault="00831BD9" w:rsidP="00831BD9">
      <w:pPr>
        <w:pStyle w:val="PlainText"/>
        <w:ind w:left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noProof/>
          <w:sz w:val="24"/>
          <w:szCs w:val="24"/>
        </w:rPr>
        <mc:AlternateContent>
          <mc:Choice Requires="wpc">
            <w:drawing>
              <wp:inline distT="0" distB="0" distL="0" distR="0" wp14:anchorId="7A2E25D3" wp14:editId="576E1805">
                <wp:extent cx="1600200" cy="1600200"/>
                <wp:effectExtent l="0" t="0" r="0" b="635"/>
                <wp:docPr id="462" name="Canvas 4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2" name="Line 148"/>
                        <wps:cNvCnPr/>
                        <wps:spPr bwMode="auto">
                          <a:xfrm>
                            <a:off x="228600" y="800100"/>
                            <a:ext cx="10287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3" name="Line 149"/>
                        <wps:cNvCnPr/>
                        <wps:spPr bwMode="auto">
                          <a:xfrm>
                            <a:off x="228600" y="571183"/>
                            <a:ext cx="0" cy="6860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4" name="Line 150"/>
                        <wps:cNvCnPr/>
                        <wps:spPr bwMode="auto">
                          <a:xfrm flipV="1">
                            <a:off x="571500" y="457094"/>
                            <a:ext cx="762" cy="343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5" name="Line 151"/>
                        <wps:cNvCnPr/>
                        <wps:spPr bwMode="auto">
                          <a:xfrm flipV="1">
                            <a:off x="914400" y="343006"/>
                            <a:ext cx="0" cy="4570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6" name="Line 152"/>
                        <wps:cNvCnPr/>
                        <wps:spPr bwMode="auto">
                          <a:xfrm flipV="1">
                            <a:off x="1257300" y="228918"/>
                            <a:ext cx="0" cy="5711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7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57194"/>
                            <a:ext cx="457200" cy="3430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862F1E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3006"/>
                            <a:ext cx="457200" cy="228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D750EE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228918"/>
                            <a:ext cx="457200" cy="228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C3804A2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114088"/>
                            <a:ext cx="457200" cy="2289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A9AF1E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0"/>
                            <a:ext cx="457200" cy="2289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92CCCA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2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2E25D3" id="Canvas 462" o:spid="_x0000_s1066" editas="canvas" style="width:126pt;height:126pt;mso-position-horizontal-relative:char;mso-position-vertical-relative:line" coordsize="1600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">
                <v:shape id="_x0000_s1067" type="#_x0000_t75" style="position:absolute;width:16002;height:16002;visibility:visible;mso-wrap-style:square">
                  <v:fill o:detectmouseclick="t"/>
                  <v:path o:connecttype="none"/>
                </v:shape>
                <v:line id="Line 148" o:spid="_x0000_s1068" style="position:absolute;visibility:visible;mso-wrap-style:square" from="2286,8001" to="12573,8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er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XkdwOxOPgJxdAQAA//8DAFBLAQItABQABgAIAAAAIQDb4fbL7gAAAIUBAAATAAAAAAAA&#10;AAAAAAAAAAAAAABbQ29udGVudF9UeXBlc10ueG1sUEsBAi0AFAAGAAgAAAAhAFr0LFu/AAAAFQEA&#10;AAsAAAAAAAAAAAAAAAAAHwEAAF9yZWxzLy5yZWxzUEsBAi0AFAAGAAgAAAAhAHe6t6vHAAAA3AAA&#10;AA8AAAAAAAAAAAAAAAAABwIAAGRycy9kb3ducmV2LnhtbFBLBQYAAAAAAwADALcAAAD7AgAAAAA=&#10;"/>
                <v:line id="Line 149" o:spid="_x0000_s1069" style="position:absolute;visibility:visible;mso-wrap-style:square" from="2286,5711" to="2286,12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">
                  <v:stroke startarrow="block" endarrow="block"/>
                </v:line>
                <v:line id="Line 150" o:spid="_x0000_s1070" style="position:absolute;flip:y;visibility:visible;mso-wrap-style:square" from="5715,4570" to="5722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">
                  <v:stroke endarrow="block"/>
                </v:line>
                <v:line id="Line 151" o:spid="_x0000_s1071" style="position:absolute;flip:y;visibility:visible;mso-wrap-style:square" from="9144,3430" to="9144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">
                  <v:stroke endarrow="block"/>
                </v:line>
                <v:line id="Line 152" o:spid="_x0000_s1072" style="position:absolute;flip:y;visibility:visible;mso-wrap-style:square" from="12573,2289" to="12573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">
                  <v:stroke endarrow="block"/>
                </v:line>
                <v:shape id="Text Box 153" o:spid="_x0000_s1073" type="#_x0000_t202" style="position:absolute;top:12571;width:4572;height:3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" stroked="f">
                  <v:textbox>
                    <w:txbxContent>
                      <w:p w14:paraId="12862F1E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P</w:t>
                        </w:r>
                      </w:p>
                    </w:txbxContent>
                  </v:textbox>
                </v:shape>
                <v:shape id="Text Box 154" o:spid="_x0000_s1074" type="#_x0000_t202" style="position:absolute;top:3430;width:4572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8+O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nYW04&#10;E46AXH8BAAD//wMAUEsBAi0AFAAGAAgAAAAhANvh9svuAAAAhQEAABMAAAAAAAAAAAAAAAAAAAAA&#10;AFtDb250ZW50X1R5cGVzXS54bWxQSwECLQAUAAYACAAAACEAWvQsW78AAAAVAQAACwAAAAAAAAAA&#10;AAAAAAAfAQAAX3JlbHMvLnJlbHNQSwECLQAUAAYACAAAACEAzzfPjr0AAADcAAAADwAAAAAAAAAA&#10;AAAAAAAHAgAAZHJzL2Rvd25yZXYueG1sUEsFBgAAAAADAAMAtwAAAPECAAAAAA==&#10;" stroked="f">
                  <v:textbox>
                    <w:txbxContent>
                      <w:p w14:paraId="29D750EE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00</w:t>
                        </w:r>
                      </w:p>
                    </w:txbxContent>
                  </v:textbox>
                </v:shape>
                <v:shape id="Text Box 155" o:spid="_x0000_s1075" type="#_x0000_t202" style="position:absolute;left:3429;top:2289;width:4572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" stroked="f">
                  <v:textbox>
                    <w:txbxContent>
                      <w:p w14:paraId="2C3804A2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50</w:t>
                        </w:r>
                      </w:p>
                    </w:txbxContent>
                  </v:textbox>
                </v:shape>
                <v:shape id="Text Box 156" o:spid="_x0000_s1076" type="#_x0000_t202" style="position:absolute;left:6858;top:1140;width:4572;height:2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" stroked="f">
                  <v:textbox>
                    <w:txbxContent>
                      <w:p w14:paraId="07A9AF1E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200</w:t>
                        </w:r>
                      </w:p>
                    </w:txbxContent>
                  </v:textbox>
                </v:shape>
                <v:shape id="Text Box 157" o:spid="_x0000_s1077" type="#_x0000_t202" style="position:absolute;left:10287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" stroked="f">
                  <v:textbox>
                    <w:txbxContent>
                      <w:p w14:paraId="5892CCCA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25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3FE0684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634CCAFF" w14:textId="4E5C6A71" w:rsidR="00831BD9" w:rsidRPr="00FE48BA" w:rsidRDefault="00831BD9" w:rsidP="00507CD9">
      <w:pPr>
        <w:pStyle w:val="PlainText"/>
        <w:tabs>
          <w:tab w:val="left" w:pos="720"/>
        </w:tabs>
        <w:ind w:left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100 + $150 (</w:t>
      </w:r>
      <w:r w:rsidRPr="00FE48BA">
        <w:rPr>
          <w:rFonts w:ascii="Garamond" w:eastAsia="MS Mincho" w:hAnsi="Garamond" w:cs="Arial"/>
          <w:i/>
          <w:sz w:val="24"/>
          <w:szCs w:val="24"/>
        </w:rPr>
        <w:t>P/A,</w:t>
      </w:r>
      <w:r w:rsidRPr="00FE48BA">
        <w:rPr>
          <w:rFonts w:ascii="Garamond" w:eastAsia="MS Mincho" w:hAnsi="Garamond" w:cs="Arial"/>
          <w:sz w:val="24"/>
          <w:szCs w:val="24"/>
        </w:rPr>
        <w:t xml:space="preserve"> 10%, 3) + $50 (</w:t>
      </w:r>
      <w:r w:rsidRPr="00FE48BA">
        <w:rPr>
          <w:rFonts w:ascii="Garamond" w:eastAsia="MS Mincho" w:hAnsi="Garamond" w:cs="Arial"/>
          <w:i/>
          <w:sz w:val="24"/>
          <w:szCs w:val="24"/>
        </w:rPr>
        <w:t>P/G,</w:t>
      </w:r>
      <w:r w:rsidRPr="00FE48BA">
        <w:rPr>
          <w:rFonts w:ascii="Garamond" w:eastAsia="MS Mincho" w:hAnsi="Garamond" w:cs="Arial"/>
          <w:sz w:val="24"/>
          <w:szCs w:val="24"/>
        </w:rPr>
        <w:t xml:space="preserve"> 10%, 3)</w:t>
      </w:r>
    </w:p>
    <w:p w14:paraId="141478B3" w14:textId="4A6C5A79" w:rsidR="00831BD9" w:rsidRPr="00FE48BA" w:rsidRDefault="00831BD9" w:rsidP="00507CD9">
      <w:pPr>
        <w:pStyle w:val="PlainText"/>
        <w:tabs>
          <w:tab w:val="left" w:pos="720"/>
        </w:tabs>
        <w:ind w:left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 </w:t>
      </w:r>
      <w:r w:rsidRPr="00FE48BA">
        <w:rPr>
          <w:rFonts w:ascii="Garamond" w:eastAsia="MS Mincho" w:hAnsi="Garamond" w:cs="Arial"/>
          <w:sz w:val="24"/>
          <w:szCs w:val="24"/>
        </w:rPr>
        <w:tab/>
        <w:t>= $100 + $150 (2.487) + $50 (2.329)</w:t>
      </w:r>
    </w:p>
    <w:p w14:paraId="70671941" w14:textId="39D7C39A" w:rsidR="00831BD9" w:rsidRPr="00FE48BA" w:rsidRDefault="00831BD9" w:rsidP="00507CD9">
      <w:pPr>
        <w:pStyle w:val="PlainText"/>
        <w:tabs>
          <w:tab w:val="left" w:pos="720"/>
        </w:tabs>
        <w:ind w:left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 </w:t>
      </w:r>
      <w:r w:rsidRPr="00FE48BA">
        <w:rPr>
          <w:rFonts w:ascii="Garamond" w:eastAsia="MS Mincho" w:hAnsi="Garamond" w:cs="Arial"/>
          <w:sz w:val="24"/>
          <w:szCs w:val="24"/>
        </w:rPr>
        <w:tab/>
        <w:t>= $589.50</w:t>
      </w:r>
    </w:p>
    <w:p w14:paraId="469A70A8" w14:textId="77777777" w:rsidR="00AB0805" w:rsidRDefault="00AB0805" w:rsidP="00EB5F4D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</w:p>
    <w:p w14:paraId="38ABFC06" w14:textId="77777777" w:rsidR="00EB5F4D" w:rsidRDefault="00EB5F4D" w:rsidP="00EB5F4D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50</w:t>
      </w:r>
    </w:p>
    <w:p w14:paraId="24413C59" w14:textId="38F056CF" w:rsidR="00831BD9" w:rsidRPr="00FE48BA" w:rsidRDefault="00831BD9" w:rsidP="00831BD9">
      <w:pPr>
        <w:pStyle w:val="PlainText"/>
        <w:ind w:left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noProof/>
          <w:sz w:val="24"/>
          <w:szCs w:val="24"/>
        </w:rPr>
        <mc:AlternateContent>
          <mc:Choice Requires="wpc">
            <w:drawing>
              <wp:inline distT="0" distB="0" distL="0" distR="0" wp14:anchorId="7308AFFC" wp14:editId="38E4F205">
                <wp:extent cx="2893499" cy="1819566"/>
                <wp:effectExtent l="0" t="0" r="2540" b="9525"/>
                <wp:docPr id="401" name="Canvas 4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85" name="Text Box 894"/>
                        <wps:cNvSpPr txBox="1">
                          <a:spLocks noChangeArrowheads="1"/>
                        </wps:cNvSpPr>
                        <wps:spPr bwMode="auto">
                          <a:xfrm>
                            <a:off x="35999" y="1247674"/>
                            <a:ext cx="1371600" cy="228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C60E47" w14:textId="27F152BA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D       </w:t>
                              </w: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  </w:t>
                              </w: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</w:t>
                              </w: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Line 895"/>
                        <wps:cNvCnPr/>
                        <wps:spPr bwMode="auto">
                          <a:xfrm>
                            <a:off x="35999" y="904687"/>
                            <a:ext cx="2628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7" name="Line 896"/>
                        <wps:cNvCnPr/>
                        <wps:spPr bwMode="auto">
                          <a:xfrm>
                            <a:off x="264599" y="904687"/>
                            <a:ext cx="0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8" name="Line 897"/>
                        <wps:cNvCnPr/>
                        <wps:spPr bwMode="auto">
                          <a:xfrm>
                            <a:off x="607499" y="904687"/>
                            <a:ext cx="0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9" name="Line 898"/>
                        <wps:cNvCnPr/>
                        <wps:spPr bwMode="auto">
                          <a:xfrm>
                            <a:off x="950399" y="904687"/>
                            <a:ext cx="0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0" name="Line 899"/>
                        <wps:cNvCnPr/>
                        <wps:spPr bwMode="auto">
                          <a:xfrm>
                            <a:off x="1293299" y="904687"/>
                            <a:ext cx="0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1" name="Line 900"/>
                        <wps:cNvCnPr/>
                        <wps:spPr bwMode="auto">
                          <a:xfrm>
                            <a:off x="1293299" y="1247674"/>
                            <a:ext cx="762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2" name="Line 901"/>
                        <wps:cNvCnPr/>
                        <wps:spPr bwMode="auto">
                          <a:xfrm>
                            <a:off x="1636199" y="904687"/>
                            <a:ext cx="762" cy="114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3" name="Line 902"/>
                        <wps:cNvCnPr/>
                        <wps:spPr bwMode="auto">
                          <a:xfrm flipH="1" flipV="1">
                            <a:off x="1979099" y="676522"/>
                            <a:ext cx="762" cy="2281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4" name="Line 903"/>
                        <wps:cNvCnPr/>
                        <wps:spPr bwMode="auto">
                          <a:xfrm flipV="1">
                            <a:off x="2321999" y="561699"/>
                            <a:ext cx="0" cy="342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5" name="Line 904"/>
                        <wps:cNvCnPr/>
                        <wps:spPr bwMode="auto">
                          <a:xfrm flipV="1">
                            <a:off x="2664899" y="447617"/>
                            <a:ext cx="0" cy="4570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6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1178999" y="1590661"/>
                            <a:ext cx="342900" cy="228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205C59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Text Box 906"/>
                        <wps:cNvSpPr txBox="1">
                          <a:spLocks noChangeArrowheads="1"/>
                        </wps:cNvSpPr>
                        <wps:spPr bwMode="auto">
                          <a:xfrm>
                            <a:off x="1521899" y="676522"/>
                            <a:ext cx="228600" cy="228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BDA4A8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1750499" y="447617"/>
                            <a:ext cx="457200" cy="228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715104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Text Box 908"/>
                        <wps:cNvSpPr txBox="1">
                          <a:spLocks noChangeArrowheads="1"/>
                        </wps:cNvSpPr>
                        <wps:spPr bwMode="auto">
                          <a:xfrm>
                            <a:off x="2093399" y="333535"/>
                            <a:ext cx="457200" cy="228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BBF27B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Text Box 909"/>
                        <wps:cNvSpPr txBox="1">
                          <a:spLocks noChangeArrowheads="1"/>
                        </wps:cNvSpPr>
                        <wps:spPr bwMode="auto">
                          <a:xfrm>
                            <a:off x="2436299" y="219453"/>
                            <a:ext cx="457200" cy="228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740D74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3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08AFFC" id="Canvas 401" o:spid="_x0000_s1078" editas="canvas" style="width:227.85pt;height:143.25pt;mso-position-horizontal-relative:char;mso-position-vertical-relative:line" coordsize="28930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">
                <v:shape id="_x0000_s1079" type="#_x0000_t75" style="position:absolute;width:28930;height:18192;visibility:visible;mso-wrap-style:square">
                  <v:fill o:detectmouseclick="t"/>
                  <v:path o:connecttype="none"/>
                </v:shape>
                <v:shape id="Text Box 894" o:spid="_x0000_s1080" type="#_x0000_t202" style="position:absolute;left:359;top:12476;width:13716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" stroked="f">
                  <v:textbox>
                    <w:txbxContent>
                      <w:p w14:paraId="4FC60E47" w14:textId="27F152BA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D      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      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    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line id="Line 895" o:spid="_x0000_s1081" style="position:absolute;visibility:visible;mso-wrap-style:square" from="359,9046" to="26648,9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1CKxgAAANw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jNU7idiUdALq8AAAD//wMAUEsBAi0AFAAGAAgAAAAhANvh9svuAAAAhQEAABMAAAAAAAAA&#10;AAAAAAAAAAAAAFtDb250ZW50X1R5cGVzXS54bWxQSwECLQAUAAYACAAAACEAWvQsW78AAAAVAQAA&#10;CwAAAAAAAAAAAAAAAAAfAQAAX3JlbHMvLnJlbHNQSwECLQAUAAYACAAAACEAtktQisYAAADcAAAA&#10;DwAAAAAAAAAAAAAAAAAHAgAAZHJzL2Rvd25yZXYueG1sUEsFBgAAAAADAAMAtwAAAPoCAAAAAA==&#10;"/>
                <v:line id="Line 896" o:spid="_x0000_s1082" style="position:absolute;visibility:visible;mso-wrap-style:square" from="2645,9046" to="2645,1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">
                  <v:stroke endarrow="block"/>
                </v:line>
                <v:line id="Line 897" o:spid="_x0000_s1083" style="position:absolute;visibility:visible;mso-wrap-style:square" from="6074,9046" to="6074,1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">
                  <v:stroke endarrow="block"/>
                </v:line>
                <v:line id="Line 898" o:spid="_x0000_s1084" style="position:absolute;visibility:visible;mso-wrap-style:square" from="9503,9046" to="9503,1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">
                  <v:stroke endarrow="block"/>
                </v:line>
                <v:line id="Line 899" o:spid="_x0000_s1085" style="position:absolute;visibility:visible;mso-wrap-style:square" from="12932,9046" to="12932,1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">
                  <v:stroke endarrow="block"/>
                </v:line>
                <v:line id="Line 900" o:spid="_x0000_s1086" style="position:absolute;visibility:visible;mso-wrap-style:square" from="12932,12476" to="12940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">
                  <v:stroke endarrow="block"/>
                </v:line>
                <v:line id="Line 901" o:spid="_x0000_s1087" style="position:absolute;visibility:visible;mso-wrap-style:square" from="16361,9046" to="16369,10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cBU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HcP/mXgE5PwPAAD//wMAUEsBAi0AFAAGAAgAAAAhANvh9svuAAAAhQEAABMAAAAAAAAA&#10;AAAAAAAAAAAAAFtDb250ZW50X1R5cGVzXS54bWxQSwECLQAUAAYACAAAACEAWvQsW78AAAAVAQAA&#10;CwAAAAAAAAAAAAAAAAAfAQAAX3JlbHMvLnJlbHNQSwECLQAUAAYACAAAACEATKnAVMYAAADcAAAA&#10;DwAAAAAAAAAAAAAAAAAHAgAAZHJzL2Rvd25yZXYueG1sUEsFBgAAAAADAAMAtwAAAPoCAAAAAA==&#10;"/>
                <v:line id="Line 902" o:spid="_x0000_s1088" style="position:absolute;flip:x y;visibility:visible;mso-wrap-style:square" from="19790,6765" to="19798,9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">
                  <v:stroke endarrow="block"/>
                </v:line>
                <v:line id="Line 903" o:spid="_x0000_s1089" style="position:absolute;flip:y;visibility:visible;mso-wrap-style:square" from="23219,5616" to="23219,9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">
                  <v:stroke endarrow="block"/>
                </v:line>
                <v:line id="Line 904" o:spid="_x0000_s1090" style="position:absolute;flip:y;visibility:visible;mso-wrap-style:square" from="26648,4476" to="26648,9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">
                  <v:stroke endarrow="block"/>
                </v:line>
                <v:shape id="Text Box 905" o:spid="_x0000_s1091" type="#_x0000_t202" style="position:absolute;left:11789;top:15906;width:3429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" stroked="f">
                  <v:textbox>
                    <w:txbxContent>
                      <w:p w14:paraId="3F205C59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906" o:spid="_x0000_s1092" type="#_x0000_t202" style="position:absolute;left:15218;top:6765;width:2286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" stroked="f">
                  <v:textbox>
                    <w:txbxContent>
                      <w:p w14:paraId="6DBDA4A8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907" o:spid="_x0000_s1093" type="#_x0000_t202" style="position:absolute;left:17504;top:4476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" stroked="f">
                  <v:textbox>
                    <w:txbxContent>
                      <w:p w14:paraId="27715104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00</w:t>
                        </w:r>
                      </w:p>
                    </w:txbxContent>
                  </v:textbox>
                </v:shape>
                <v:shape id="Text Box 908" o:spid="_x0000_s1094" type="#_x0000_t202" style="position:absolute;left:20933;top:3335;width:4572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" stroked="f">
                  <v:textbox>
                    <w:txbxContent>
                      <w:p w14:paraId="7ABBF27B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200</w:t>
                        </w:r>
                      </w:p>
                    </w:txbxContent>
                  </v:textbox>
                </v:shape>
                <v:shape id="Text Box 909" o:spid="_x0000_s1095" type="#_x0000_t202" style="position:absolute;left:24362;top:2194;width:4572;height:2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uyV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jMD+c&#10;CUdArr8AAAD//wMAUEsBAi0AFAAGAAgAAAAhANvh9svuAAAAhQEAABMAAAAAAAAAAAAAAAAAAAAA&#10;AFtDb250ZW50X1R5cGVzXS54bWxQSwECLQAUAAYACAAAACEAWvQsW78AAAAVAQAACwAAAAAAAAAA&#10;AAAAAAAfAQAAX3JlbHMvLnJlbHNQSwECLQAUAAYACAAAACEAIvLslb0AAADcAAAADwAAAAAAAAAA&#10;AAAAAAAHAgAAZHJzL2Rvd25yZXYueG1sUEsFBgAAAAADAAMAtwAAAPECAAAAAA==&#10;" stroked="f">
                  <v:textbox>
                    <w:txbxContent>
                      <w:p w14:paraId="4A740D74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30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5B4F487" w14:textId="77777777" w:rsidR="00831BD9" w:rsidRPr="00FE48BA" w:rsidRDefault="00831BD9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3A15C2D9" w14:textId="6FFF6968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Present Worth of gradient series:</w:t>
      </w:r>
    </w:p>
    <w:p w14:paraId="6FE0D692" w14:textId="504745C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507CD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100 (</w:t>
      </w:r>
      <w:r w:rsidRPr="00507CD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507CD9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>, 10%, 4)</w:t>
      </w:r>
      <w:r w:rsidRPr="00FE48BA">
        <w:rPr>
          <w:rFonts w:ascii="Garamond" w:eastAsia="MS Mincho" w:hAnsi="Garamond" w:cs="Arial"/>
          <w:sz w:val="24"/>
          <w:szCs w:val="24"/>
        </w:rPr>
        <w:tab/>
        <w:t>= $100 (4.378)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r w:rsidR="00507CD9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sz w:val="24"/>
          <w:szCs w:val="24"/>
        </w:rPr>
        <w:t>= $437.80</w:t>
      </w:r>
    </w:p>
    <w:p w14:paraId="50713CF9" w14:textId="279C75EE" w:rsidR="00E041D8" w:rsidRDefault="00831BD9" w:rsidP="0060489D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507CD9">
        <w:rPr>
          <w:rFonts w:ascii="Garamond" w:eastAsia="MS Mincho" w:hAnsi="Garamond" w:cs="Arial"/>
          <w:i/>
          <w:sz w:val="24"/>
          <w:szCs w:val="24"/>
        </w:rPr>
        <w:t>D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437.80 (</w:t>
      </w:r>
      <w:r w:rsidRPr="00507CD9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507CD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10%, 4)</w:t>
      </w:r>
      <w:r w:rsidRPr="00FE48BA">
        <w:rPr>
          <w:rFonts w:ascii="Garamond" w:eastAsia="MS Mincho" w:hAnsi="Garamond" w:cs="Arial"/>
          <w:sz w:val="24"/>
          <w:szCs w:val="24"/>
        </w:rPr>
        <w:tab/>
        <w:t>= $4.7.80 (0.2155)</w:t>
      </w:r>
      <w:r w:rsidRPr="00FE48BA">
        <w:rPr>
          <w:rFonts w:ascii="Garamond" w:eastAsia="MS Mincho" w:hAnsi="Garamond" w:cs="Arial"/>
          <w:sz w:val="24"/>
          <w:szCs w:val="24"/>
        </w:rPr>
        <w:tab/>
        <w:t>= $94.35</w:t>
      </w:r>
    </w:p>
    <w:p w14:paraId="3864F6EA" w14:textId="77777777" w:rsidR="0060489D" w:rsidRPr="0060489D" w:rsidRDefault="0060489D" w:rsidP="0060489D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07955E34" w14:textId="77777777" w:rsidR="00D8242C" w:rsidRPr="00D8242C" w:rsidRDefault="00D8242C" w:rsidP="00615448">
      <w:pPr>
        <w:pStyle w:val="PlainText"/>
        <w:ind w:left="360" w:hanging="180"/>
        <w:rPr>
          <w:rFonts w:ascii="Garamond" w:eastAsia="MS Mincho" w:hAnsi="Garamond" w:cs="Arial"/>
          <w:szCs w:val="24"/>
        </w:rPr>
      </w:pPr>
    </w:p>
    <w:p w14:paraId="4E8436A7" w14:textId="12E0D047" w:rsidR="00831BD9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57</w:t>
      </w:r>
    </w:p>
    <w:p w14:paraId="629540B8" w14:textId="77777777" w:rsidR="00EB5F4D" w:rsidRPr="00FE48BA" w:rsidRDefault="00EB5F4D" w:rsidP="00831BD9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41317AC3" w14:textId="632F583A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his problem has a declining gradient.</w:t>
      </w:r>
    </w:p>
    <w:p w14:paraId="223F595E" w14:textId="2A5885C2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ab/>
        <w:t>= $85,000 (</w:t>
      </w:r>
      <w:r w:rsidRPr="00615448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615448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4%, 5) − $10,000 (</w:t>
      </w:r>
      <w:r w:rsidRPr="00615448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615448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>, 4%, 5)</w:t>
      </w:r>
    </w:p>
    <w:p w14:paraId="73542C68" w14:textId="21103167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85,000 (4.452) − $10,000 (8.555)</w:t>
      </w:r>
    </w:p>
    <w:p w14:paraId="7F3899FF" w14:textId="054412AA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292,870</w:t>
      </w:r>
    </w:p>
    <w:p w14:paraId="3978D488" w14:textId="77777777" w:rsidR="0006676C" w:rsidRPr="00D8242C" w:rsidRDefault="0006676C" w:rsidP="0006676C">
      <w:pPr>
        <w:pStyle w:val="PlainText"/>
        <w:rPr>
          <w:rFonts w:ascii="Garamond" w:hAnsi="Garamond" w:cs="Arial"/>
          <w:szCs w:val="24"/>
        </w:rPr>
      </w:pPr>
    </w:p>
    <w:p w14:paraId="1F8CB9DC" w14:textId="77777777" w:rsidR="00615448" w:rsidRPr="00D8242C" w:rsidRDefault="00615448" w:rsidP="0006676C">
      <w:pPr>
        <w:pStyle w:val="PlainText"/>
        <w:rPr>
          <w:rFonts w:ascii="Garamond" w:hAnsi="Garamond" w:cs="Arial"/>
          <w:szCs w:val="24"/>
        </w:rPr>
      </w:pPr>
    </w:p>
    <w:p w14:paraId="095FF69E" w14:textId="19ACF4CB" w:rsidR="00831BD9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69</w:t>
      </w:r>
    </w:p>
    <w:p w14:paraId="646534F1" w14:textId="77777777" w:rsidR="00EB5F4D" w:rsidRPr="00FE48BA" w:rsidRDefault="00EB5F4D" w:rsidP="00831BD9">
      <w:pPr>
        <w:pStyle w:val="PlainText"/>
        <w:rPr>
          <w:rFonts w:ascii="Garamond" w:hAnsi="Garamond" w:cs="Arial"/>
          <w:sz w:val="24"/>
          <w:szCs w:val="24"/>
        </w:rPr>
      </w:pPr>
    </w:p>
    <w:p w14:paraId="4184B283" w14:textId="2D1BF802" w:rsidR="00831BD9" w:rsidRPr="00FE48BA" w:rsidRDefault="00831BD9" w:rsidP="00064903">
      <w:pPr>
        <w:pStyle w:val="PlainText"/>
        <w:numPr>
          <w:ilvl w:val="0"/>
          <w:numId w:val="25"/>
        </w:numPr>
        <w:tabs>
          <w:tab w:val="left" w:pos="540"/>
        </w:tabs>
        <w:ind w:left="360"/>
        <w:rPr>
          <w:rFonts w:ascii="Garamond" w:hAnsi="Garamond" w:cs="Arial"/>
          <w:b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>P</w:t>
      </w:r>
      <w:r w:rsidRPr="00FE48BA">
        <w:rPr>
          <w:rFonts w:ascii="Garamond" w:hAnsi="Garamond" w:cs="Arial"/>
          <w:sz w:val="24"/>
          <w:szCs w:val="24"/>
        </w:rPr>
        <w:tab/>
        <w:t xml:space="preserve"> = 20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>000 (</w:t>
      </w:r>
      <w:r w:rsidRPr="0078082C">
        <w:rPr>
          <w:rFonts w:ascii="Garamond" w:hAnsi="Garamond" w:cs="Arial"/>
          <w:i/>
          <w:sz w:val="24"/>
          <w:szCs w:val="24"/>
        </w:rPr>
        <w:t>P</w:t>
      </w:r>
      <w:r w:rsidRPr="00FE48BA">
        <w:rPr>
          <w:rFonts w:ascii="Garamond" w:hAnsi="Garamond" w:cs="Arial"/>
          <w:sz w:val="24"/>
          <w:szCs w:val="24"/>
        </w:rPr>
        <w:t>/</w:t>
      </w:r>
      <w:r w:rsidRPr="0078082C">
        <w:rPr>
          <w:rFonts w:ascii="Garamond" w:hAnsi="Garamond" w:cs="Arial"/>
          <w:i/>
          <w:sz w:val="24"/>
          <w:szCs w:val="24"/>
        </w:rPr>
        <w:t>A</w:t>
      </w:r>
      <w:r w:rsidRPr="00FE48BA">
        <w:rPr>
          <w:rFonts w:ascii="Garamond" w:hAnsi="Garamond" w:cs="Arial"/>
          <w:sz w:val="24"/>
          <w:szCs w:val="24"/>
        </w:rPr>
        <w:t>, 8%, 10) + 2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>000 (</w:t>
      </w:r>
      <w:r w:rsidRPr="0078082C">
        <w:rPr>
          <w:rFonts w:ascii="Garamond" w:hAnsi="Garamond" w:cs="Arial"/>
          <w:i/>
          <w:sz w:val="24"/>
          <w:szCs w:val="24"/>
        </w:rPr>
        <w:t>P</w:t>
      </w:r>
      <w:r w:rsidRPr="00FE48BA">
        <w:rPr>
          <w:rFonts w:ascii="Garamond" w:hAnsi="Garamond" w:cs="Arial"/>
          <w:sz w:val="24"/>
          <w:szCs w:val="24"/>
        </w:rPr>
        <w:t>/</w:t>
      </w:r>
      <w:r w:rsidRPr="0078082C">
        <w:rPr>
          <w:rFonts w:ascii="Garamond" w:hAnsi="Garamond" w:cs="Arial"/>
          <w:i/>
          <w:sz w:val="24"/>
          <w:szCs w:val="24"/>
        </w:rPr>
        <w:t>G</w:t>
      </w:r>
      <w:r w:rsidRPr="00FE48BA">
        <w:rPr>
          <w:rFonts w:ascii="Garamond" w:hAnsi="Garamond" w:cs="Arial"/>
          <w:sz w:val="24"/>
          <w:szCs w:val="24"/>
        </w:rPr>
        <w:t>, 8%, 10)</w:t>
      </w:r>
    </w:p>
    <w:p w14:paraId="1AC11E63" w14:textId="7A4C5E29" w:rsidR="00831BD9" w:rsidRPr="00FE48BA" w:rsidRDefault="00831BD9" w:rsidP="0078082C">
      <w:pPr>
        <w:pStyle w:val="PlainText"/>
        <w:tabs>
          <w:tab w:val="left" w:pos="540"/>
        </w:tabs>
        <w:ind w:left="360" w:hanging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ab/>
      </w:r>
      <w:r w:rsidRPr="00FE48BA">
        <w:rPr>
          <w:rFonts w:ascii="Garamond" w:hAnsi="Garamond" w:cs="Arial"/>
          <w:sz w:val="24"/>
          <w:szCs w:val="24"/>
        </w:rPr>
        <w:tab/>
        <w:t xml:space="preserve"> = (20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>000) (6.710) + (2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>000) (25.977)</w:t>
      </w:r>
    </w:p>
    <w:p w14:paraId="7DB78AC9" w14:textId="77777777" w:rsidR="00831BD9" w:rsidRPr="00FE48BA" w:rsidRDefault="00831BD9" w:rsidP="0078082C">
      <w:pPr>
        <w:pStyle w:val="PlainText"/>
        <w:tabs>
          <w:tab w:val="left" w:pos="540"/>
        </w:tabs>
        <w:ind w:left="360" w:hanging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ab/>
      </w:r>
      <w:r w:rsidRPr="00FE48BA">
        <w:rPr>
          <w:rFonts w:ascii="Garamond" w:hAnsi="Garamond" w:cs="Arial"/>
          <w:sz w:val="24"/>
          <w:szCs w:val="24"/>
        </w:rPr>
        <w:tab/>
        <w:t xml:space="preserve"> = $186,154</w:t>
      </w:r>
    </w:p>
    <w:p w14:paraId="05544486" w14:textId="77777777" w:rsidR="00831BD9" w:rsidRPr="00FE48BA" w:rsidRDefault="00831BD9" w:rsidP="00831BD9">
      <w:pPr>
        <w:pStyle w:val="PlainText"/>
        <w:ind w:left="360" w:hanging="360"/>
        <w:rPr>
          <w:rFonts w:ascii="Garamond" w:hAnsi="Garamond" w:cs="Arial"/>
          <w:sz w:val="24"/>
          <w:szCs w:val="24"/>
        </w:rPr>
      </w:pPr>
    </w:p>
    <w:p w14:paraId="0CD573C4" w14:textId="0006708D" w:rsidR="00831BD9" w:rsidRPr="00FE48BA" w:rsidRDefault="00831BD9" w:rsidP="00064903">
      <w:pPr>
        <w:pStyle w:val="PlainText"/>
        <w:numPr>
          <w:ilvl w:val="0"/>
          <w:numId w:val="25"/>
        </w:numPr>
        <w:tabs>
          <w:tab w:val="left" w:pos="540"/>
        </w:tabs>
        <w:ind w:left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 xml:space="preserve">P </w:t>
      </w:r>
      <w:r w:rsidRPr="00FE48BA">
        <w:rPr>
          <w:rFonts w:ascii="Garamond" w:hAnsi="Garamond" w:cs="Arial"/>
          <w:sz w:val="24"/>
          <w:szCs w:val="24"/>
        </w:rPr>
        <w:tab/>
        <w:t>= 20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>000 (</w:t>
      </w:r>
      <w:r w:rsidRPr="0078082C">
        <w:rPr>
          <w:rFonts w:ascii="Garamond" w:hAnsi="Garamond" w:cs="Arial"/>
          <w:i/>
          <w:sz w:val="24"/>
          <w:szCs w:val="24"/>
        </w:rPr>
        <w:t>P</w:t>
      </w:r>
      <w:r w:rsidRPr="00FE48BA">
        <w:rPr>
          <w:rFonts w:ascii="Garamond" w:hAnsi="Garamond" w:cs="Arial"/>
          <w:sz w:val="24"/>
          <w:szCs w:val="24"/>
        </w:rPr>
        <w:t>/</w:t>
      </w:r>
      <w:r w:rsidRPr="0078082C">
        <w:rPr>
          <w:rFonts w:ascii="Garamond" w:hAnsi="Garamond" w:cs="Arial"/>
          <w:i/>
          <w:sz w:val="24"/>
          <w:szCs w:val="24"/>
        </w:rPr>
        <w:t>A</w:t>
      </w:r>
      <w:r w:rsidRPr="00FE48BA">
        <w:rPr>
          <w:rFonts w:ascii="Garamond" w:hAnsi="Garamond" w:cs="Arial"/>
          <w:sz w:val="24"/>
          <w:szCs w:val="24"/>
        </w:rPr>
        <w:t>, 10%, 8%,10)</w:t>
      </w:r>
    </w:p>
    <w:p w14:paraId="73C6EAAF" w14:textId="526029EF" w:rsidR="00831BD9" w:rsidRPr="00FE48BA" w:rsidRDefault="00831BD9" w:rsidP="0078082C">
      <w:pPr>
        <w:pStyle w:val="PlainText"/>
        <w:tabs>
          <w:tab w:val="left" w:pos="540"/>
        </w:tabs>
        <w:ind w:left="360" w:hanging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ab/>
      </w:r>
      <w:r w:rsidRPr="00FE48BA">
        <w:rPr>
          <w:rFonts w:ascii="Garamond" w:hAnsi="Garamond" w:cs="Arial"/>
          <w:sz w:val="24"/>
          <w:szCs w:val="24"/>
        </w:rPr>
        <w:tab/>
        <w:t>= 20</w:t>
      </w:r>
      <w:r w:rsidR="009E056A">
        <w:rPr>
          <w:rFonts w:ascii="Garamond" w:hAnsi="Garamond" w:cs="Arial"/>
          <w:sz w:val="24"/>
          <w:szCs w:val="24"/>
        </w:rPr>
        <w:t>,</w:t>
      </w:r>
      <w:r w:rsidRPr="00FE48BA">
        <w:rPr>
          <w:rFonts w:ascii="Garamond" w:hAnsi="Garamond" w:cs="Arial"/>
          <w:sz w:val="24"/>
          <w:szCs w:val="24"/>
        </w:rPr>
        <w:t xml:space="preserve">000 </w:t>
      </w:r>
      <w:r w:rsidRPr="00FE48BA">
        <w:rPr>
          <w:rFonts w:ascii="Garamond" w:hAnsi="Garamond" w:cs="Arial"/>
          <w:position w:val="-32"/>
          <w:sz w:val="24"/>
          <w:szCs w:val="24"/>
        </w:rPr>
        <w:object w:dxaOrig="2760" w:dyaOrig="760" w14:anchorId="1F3A4E09">
          <v:shape id="_x0000_i1025" type="#_x0000_t75" style="width:137.25pt;height:37.5pt" o:ole="">
            <v:imagedata r:id="rId8" o:title=""/>
          </v:shape>
          <o:OLEObject Type="Embed" ProgID="Equation.DSMT4" ShapeID="_x0000_i1025" DrawAspect="Content" ObjectID="_1619186670" r:id="rId9"/>
        </w:object>
      </w:r>
    </w:p>
    <w:p w14:paraId="31263C87" w14:textId="77777777" w:rsidR="00831BD9" w:rsidRPr="00FE48BA" w:rsidRDefault="00831BD9" w:rsidP="0078082C">
      <w:pPr>
        <w:pStyle w:val="PlainText"/>
        <w:tabs>
          <w:tab w:val="left" w:pos="540"/>
        </w:tabs>
        <w:ind w:left="360" w:hanging="360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sz w:val="24"/>
          <w:szCs w:val="24"/>
        </w:rPr>
        <w:tab/>
      </w:r>
      <w:r w:rsidRPr="00FE48BA">
        <w:rPr>
          <w:rFonts w:ascii="Garamond" w:hAnsi="Garamond" w:cs="Arial"/>
          <w:sz w:val="24"/>
          <w:szCs w:val="24"/>
        </w:rPr>
        <w:tab/>
        <w:t>= $201,405</w:t>
      </w:r>
    </w:p>
    <w:p w14:paraId="22ECD1C0" w14:textId="77777777" w:rsidR="00831BD9" w:rsidRPr="00FE48BA" w:rsidRDefault="00831BD9" w:rsidP="00831BD9">
      <w:pPr>
        <w:pStyle w:val="PlainText"/>
        <w:rPr>
          <w:rFonts w:ascii="Garamond" w:hAnsi="Garamond" w:cs="Arial"/>
          <w:b/>
          <w:sz w:val="24"/>
          <w:szCs w:val="24"/>
        </w:rPr>
      </w:pPr>
    </w:p>
    <w:p w14:paraId="2DDB696D" w14:textId="77777777" w:rsidR="0006676C" w:rsidRPr="00FE48BA" w:rsidRDefault="0006676C" w:rsidP="0006676C">
      <w:pPr>
        <w:pStyle w:val="PlainText"/>
        <w:rPr>
          <w:rFonts w:ascii="Garamond" w:hAnsi="Garamond" w:cs="Arial"/>
          <w:sz w:val="24"/>
          <w:szCs w:val="24"/>
        </w:rPr>
      </w:pPr>
    </w:p>
    <w:p w14:paraId="7AE87E47" w14:textId="77777777" w:rsidR="00EB5F4D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75</w:t>
      </w:r>
    </w:p>
    <w:p w14:paraId="16704EC9" w14:textId="44415CA8" w:rsidR="00831BD9" w:rsidRPr="00FE48BA" w:rsidRDefault="00831BD9" w:rsidP="00831BD9">
      <w:pPr>
        <w:pStyle w:val="PlainText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0601CF8C" wp14:editId="01CE0AF4">
                <wp:extent cx="3499698" cy="2436011"/>
                <wp:effectExtent l="0" t="0" r="0" b="59690"/>
                <wp:docPr id="211" name="Canvas 2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7" name="Line 751"/>
                        <wps:cNvCnPr/>
                        <wps:spPr bwMode="auto">
                          <a:xfrm flipV="1">
                            <a:off x="457200" y="836004"/>
                            <a:ext cx="24003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8" name="Line 752"/>
                        <wps:cNvCnPr/>
                        <wps:spPr bwMode="auto">
                          <a:xfrm flipV="1">
                            <a:off x="457200" y="264149"/>
                            <a:ext cx="0" cy="5718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Line 753"/>
                        <wps:cNvCnPr/>
                        <wps:spPr bwMode="auto">
                          <a:xfrm>
                            <a:off x="800100" y="836004"/>
                            <a:ext cx="762" cy="2281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" name="Line 754"/>
                        <wps:cNvCnPr/>
                        <wps:spPr bwMode="auto">
                          <a:xfrm>
                            <a:off x="1143000" y="836004"/>
                            <a:ext cx="762" cy="3422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Line 755"/>
                        <wps:cNvCnPr/>
                        <wps:spPr bwMode="auto">
                          <a:xfrm>
                            <a:off x="1485900" y="836004"/>
                            <a:ext cx="0" cy="4570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" name="Line 756"/>
                        <wps:cNvCnPr/>
                        <wps:spPr bwMode="auto">
                          <a:xfrm>
                            <a:off x="1828800" y="836004"/>
                            <a:ext cx="0" cy="685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" name="Line 757"/>
                        <wps:cNvCnPr/>
                        <wps:spPr bwMode="auto">
                          <a:xfrm>
                            <a:off x="2171700" y="836004"/>
                            <a:ext cx="0" cy="9140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Line 758"/>
                        <wps:cNvCnPr/>
                        <wps:spPr bwMode="auto">
                          <a:xfrm>
                            <a:off x="2514600" y="836004"/>
                            <a:ext cx="0" cy="12570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" name="Line 759"/>
                        <wps:cNvCnPr/>
                        <wps:spPr bwMode="auto">
                          <a:xfrm>
                            <a:off x="2857500" y="836004"/>
                            <a:ext cx="0" cy="16000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Line 760"/>
                        <wps:cNvCnPr/>
                        <wps:spPr bwMode="auto">
                          <a:xfrm flipV="1">
                            <a:off x="2857500" y="378224"/>
                            <a:ext cx="0" cy="457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36000"/>
                            <a:ext cx="457200" cy="2281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2F0C1F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2628900" y="150075"/>
                            <a:ext cx="571500" cy="2281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B723CF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064153"/>
                            <a:ext cx="571500" cy="2288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4A6263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,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764"/>
                        <wps:cNvSpPr>
                          <a:spLocks/>
                        </wps:cNvSpPr>
                        <wps:spPr bwMode="auto">
                          <a:xfrm>
                            <a:off x="800100" y="1064153"/>
                            <a:ext cx="2057400" cy="1371858"/>
                          </a:xfrm>
                          <a:custGeom>
                            <a:avLst/>
                            <a:gdLst>
                              <a:gd name="T0" fmla="*/ 0 w 3240"/>
                              <a:gd name="T1" fmla="*/ 0 h 2160"/>
                              <a:gd name="T2" fmla="*/ 540 w 3240"/>
                              <a:gd name="T3" fmla="*/ 180 h 2160"/>
                              <a:gd name="T4" fmla="*/ 1080 w 3240"/>
                              <a:gd name="T5" fmla="*/ 360 h 2160"/>
                              <a:gd name="T6" fmla="*/ 1620 w 3240"/>
                              <a:gd name="T7" fmla="*/ 720 h 2160"/>
                              <a:gd name="T8" fmla="*/ 2160 w 3240"/>
                              <a:gd name="T9" fmla="*/ 1080 h 2160"/>
                              <a:gd name="T10" fmla="*/ 2700 w 3240"/>
                              <a:gd name="T11" fmla="*/ 1620 h 2160"/>
                              <a:gd name="T12" fmla="*/ 3240 w 3240"/>
                              <a:gd name="T13" fmla="*/ 2160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40" h="2160">
                                <a:moveTo>
                                  <a:pt x="0" y="0"/>
                                </a:moveTo>
                                <a:lnTo>
                                  <a:pt x="540" y="180"/>
                                </a:lnTo>
                                <a:lnTo>
                                  <a:pt x="1080" y="360"/>
                                </a:lnTo>
                                <a:lnTo>
                                  <a:pt x="1620" y="720"/>
                                </a:lnTo>
                                <a:lnTo>
                                  <a:pt x="2160" y="1080"/>
                                </a:lnTo>
                                <a:lnTo>
                                  <a:pt x="2700" y="1620"/>
                                </a:lnTo>
                                <a:lnTo>
                                  <a:pt x="3240" y="216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01CF8C" id="Canvas 211" o:spid="_x0000_s1096" editas="canvas" style="width:275.55pt;height:191.8pt;mso-position-horizontal-relative:char;mso-position-vertical-relative:line" coordsize="34994,243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">
                <v:shape id="_x0000_s1097" type="#_x0000_t75" style="position:absolute;width:34994;height:24358;visibility:visible;mso-wrap-style:square">
                  <v:fill o:detectmouseclick="t"/>
                  <v:path o:connecttype="none"/>
                </v:shape>
                <v:line id="Line 751" o:spid="_x0000_s1098" style="position:absolute;flip:y;visibility:visible;mso-wrap-style:square" from="4572,8360" to="28575,8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<v:line id="Line 752" o:spid="_x0000_s1099" style="position:absolute;flip:y;visibility:visible;mso-wrap-style:square" from="4572,2641" to="4572,8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">
                  <v:stroke endarrow="block"/>
                </v:line>
                <v:line id="Line 753" o:spid="_x0000_s1100" style="position:absolute;visibility:visible;mso-wrap-style:square" from="8001,8360" to="8008,10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">
                  <v:stroke endarrow="block"/>
                </v:line>
                <v:line id="Line 754" o:spid="_x0000_s1101" style="position:absolute;visibility:visible;mso-wrap-style:square" from="11430,8360" to="11437,11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">
                  <v:stroke endarrow="block"/>
                </v:line>
                <v:line id="Line 755" o:spid="_x0000_s1102" style="position:absolute;visibility:visible;mso-wrap-style:square" from="14859,8360" to="14859,1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BStxAAAANw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Mvh90w6AnLzAwAA//8DAFBLAQItABQABgAIAAAAIQDb4fbL7gAAAIUBAAATAAAAAAAAAAAA&#10;AAAAAAAAAABbQ29udGVudF9UeXBlc10ueG1sUEsBAi0AFAAGAAgAAAAhAFr0LFu/AAAAFQEAAAsA&#10;AAAAAAAAAAAAAAAAHwEAAF9yZWxzLy5yZWxzUEsBAi0AFAAGAAgAAAAhAD6oFK3EAAAA3AAAAA8A&#10;AAAAAAAAAAAAAAAABwIAAGRycy9kb3ducmV2LnhtbFBLBQYAAAAAAwADALcAAAD4AgAAAAA=&#10;">
                  <v:stroke endarrow="block"/>
                </v:line>
                <v:line id="Line 756" o:spid="_x0000_s1103" style="position:absolute;visibility:visible;mso-wrap-style:square" from="18288,8360" to="18288,15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oraxAAAANw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Mvh90w6AnLzAwAA//8DAFBLAQItABQABgAIAAAAIQDb4fbL7gAAAIUBAAATAAAAAAAAAAAA&#10;AAAAAAAAAABbQ29udGVudF9UeXBlc10ueG1sUEsBAi0AFAAGAAgAAAAhAFr0LFu/AAAAFQEAAAsA&#10;AAAAAAAAAAAAAAAAHwEAAF9yZWxzLy5yZWxzUEsBAi0AFAAGAAgAAAAhAM56itrEAAAA3AAAAA8A&#10;AAAAAAAAAAAAAAAABwIAAGRycy9kb3ducmV2LnhtbFBLBQYAAAAAAwADALcAAAD4AgAAAAA=&#10;">
                  <v:stroke endarrow="block"/>
                </v:line>
                <v:line id="Line 757" o:spid="_x0000_s1104" style="position:absolute;visibility:visible;mso-wrap-style:square" from="21717,8360" to="21717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i9BxQAAANw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">
                  <v:stroke endarrow="block"/>
                </v:line>
                <v:line id="Line 758" o:spid="_x0000_s1105" style="position:absolute;visibility:visible;mso-wrap-style:square" from="25146,8360" to="25146,20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7c1xQAAANw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">
                  <v:stroke endarrow="block"/>
                </v:line>
                <v:line id="Line 759" o:spid="_x0000_s1106" style="position:absolute;visibility:visible;mso-wrap-style:square" from="28575,8360" to="28575,24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xKuxQAAANw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">
                  <v:stroke endarrow="block"/>
                </v:line>
                <v:line id="Line 760" o:spid="_x0000_s1107" style="position:absolute;flip:y;visibility:visible;mso-wrap-style:square" from="28575,3782" to="28575,8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">
                  <v:stroke endarrow="block"/>
                </v:line>
                <v:shape id="Text Box 761" o:spid="_x0000_s1108" type="#_x0000_t202" style="position:absolute;left:2286;top:360;width:4572;height:2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" stroked="f">
                  <v:textbox>
                    <w:txbxContent>
                      <w:p w14:paraId="162F0C1F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P</w:t>
                        </w:r>
                      </w:p>
                    </w:txbxContent>
                  </v:textbox>
                </v:shape>
                <v:shape id="Text Box 762" o:spid="_x0000_s1109" type="#_x0000_t202" style="position:absolute;left:26289;top:1500;width:5715;height:2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yJr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isDac&#10;CUdArr8AAAD//wMAUEsBAi0AFAAGAAgAAAAhANvh9svuAAAAhQEAABMAAAAAAAAAAAAAAAAAAAAA&#10;AFtDb250ZW50X1R5cGVzXS54bWxQSwECLQAUAAYACAAAACEAWvQsW78AAAAVAQAACwAAAAAAAAAA&#10;AAAAAAAfAQAAX3JlbHMvLnJlbHNQSwECLQAUAAYACAAAACEAas8ia70AAADcAAAADwAAAAAAAAAA&#10;AAAAAAAHAgAAZHJzL2Rvd25yZXYueG1sUEsFBgAAAAADAAMAtwAAAPECAAAAAA==&#10;" stroked="f">
                  <v:textbox>
                    <w:txbxContent>
                      <w:p w14:paraId="1EB723CF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F</w:t>
                        </w:r>
                      </w:p>
                    </w:txbxContent>
                  </v:textbox>
                </v:shape>
                <v:shape id="Text Box 763" o:spid="_x0000_s1110" type="#_x0000_t202" style="position:absolute;left:4572;top:10641;width:5715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" stroked="f">
                  <v:fill opacity="0"/>
                  <v:textbox>
                    <w:txbxContent>
                      <w:p w14:paraId="684A6263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,500</w:t>
                        </w:r>
                      </w:p>
                    </w:txbxContent>
                  </v:textbox>
                </v:shape>
                <v:shape id="Freeform 764" o:spid="_x0000_s1111" style="position:absolute;left:8001;top:10641;width:20574;height:13719;visibility:visible;mso-wrap-style:square;v-text-anchor:top" coordsize="324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" path="m,l540,180r540,180l1620,720r540,360l2700,1620r540,540e" filled="f">
                  <v:path arrowok="t" o:connecttype="custom" o:connectlocs="0,0;342900,114322;685800,228643;1028700,457286;1371600,685929;1714500,1028894;2057400,1371858" o:connectangles="0,0,0,0,0,0,0"/>
                </v:shape>
                <w10:anchorlock/>
              </v:group>
            </w:pict>
          </mc:Fallback>
        </mc:AlternateContent>
      </w:r>
    </w:p>
    <w:p w14:paraId="10E207B0" w14:textId="4ACADE5E" w:rsidR="00831BD9" w:rsidRPr="00FE48BA" w:rsidRDefault="00831BD9" w:rsidP="00064903">
      <w:pPr>
        <w:pStyle w:val="PlainText"/>
        <w:numPr>
          <w:ilvl w:val="0"/>
          <w:numId w:val="31"/>
        </w:numPr>
        <w:ind w:left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Since the book only gives a geometric gradient to present worth factor, we must first solve for P and then F.</w:t>
      </w:r>
    </w:p>
    <w:p w14:paraId="4A4DA981" w14:textId="40525BC9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ab/>
        <w:t>P</w:t>
      </w: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proofErr w:type="gramStart"/>
      <w:r w:rsidRPr="00FE48BA">
        <w:rPr>
          <w:rFonts w:ascii="Garamond" w:eastAsia="MS Mincho" w:hAnsi="Garamond" w:cs="Arial"/>
          <w:sz w:val="24"/>
          <w:szCs w:val="24"/>
        </w:rPr>
        <w:t>= ?</w:t>
      </w:r>
      <w:proofErr w:type="gramEnd"/>
      <w:r w:rsidRPr="00FE48BA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 xml:space="preserve"> = 6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= 10%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 xml:space="preserve"> = 8%</w:t>
      </w:r>
    </w:p>
    <w:p w14:paraId="206C870B" w14:textId="3297F25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P = A</w:t>
      </w:r>
      <w:r w:rsidRPr="00FE48BA">
        <w:rPr>
          <w:rFonts w:ascii="Garamond" w:eastAsia="MS Mincho" w:hAnsi="Garamond" w:cs="Arial"/>
          <w:sz w:val="24"/>
          <w:szCs w:val="24"/>
          <w:vertAlign w:val="subscript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 xml:space="preserve"> (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</w:t>
      </w:r>
      <w:r w:rsidRPr="00A55559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proofErr w:type="spellStart"/>
      <w:r w:rsidRPr="00A55559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r w:rsidRPr="00A55559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</w:t>
      </w:r>
    </w:p>
    <w:p w14:paraId="7E8567EA" w14:textId="0A3959B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(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</w:t>
      </w:r>
      <w:r w:rsidRPr="00A55559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proofErr w:type="spellStart"/>
      <w:r w:rsidRPr="00A55559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r w:rsidRPr="00A55559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 xml:space="preserve">) = [(1 − (1 + </w:t>
      </w:r>
      <w:r w:rsidRPr="00A55559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>)</w:t>
      </w:r>
      <w:r w:rsidRPr="00A55559">
        <w:rPr>
          <w:rFonts w:ascii="Garamond" w:eastAsia="MS Mincho" w:hAnsi="Garamond" w:cs="Arial"/>
          <w:i/>
          <w:sz w:val="24"/>
          <w:szCs w:val="24"/>
          <w:vertAlign w:val="superscript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 xml:space="preserve"> (1 + </w:t>
      </w:r>
      <w:proofErr w:type="spellStart"/>
      <w:r w:rsidRPr="00A55559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>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−</w:t>
      </w:r>
      <w:r w:rsidRPr="00A55559">
        <w:rPr>
          <w:rFonts w:ascii="Garamond" w:eastAsia="MS Mincho" w:hAnsi="Garamond" w:cs="Arial"/>
          <w:i/>
          <w:sz w:val="24"/>
          <w:szCs w:val="24"/>
          <w:vertAlign w:val="superscript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/(</w:t>
      </w:r>
      <w:proofErr w:type="spellStart"/>
      <w:r w:rsidRPr="00A55559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− </w:t>
      </w:r>
      <w:r w:rsidRPr="00A55559">
        <w:rPr>
          <w:rFonts w:ascii="Garamond" w:eastAsia="MS Mincho" w:hAnsi="Garamond" w:cs="Arial"/>
          <w:i/>
          <w:sz w:val="24"/>
          <w:szCs w:val="24"/>
        </w:rPr>
        <w:t>g</w:t>
      </w:r>
      <w:r w:rsidRPr="00FE48BA">
        <w:rPr>
          <w:rFonts w:ascii="Garamond" w:eastAsia="MS Mincho" w:hAnsi="Garamond" w:cs="Arial"/>
          <w:sz w:val="24"/>
          <w:szCs w:val="24"/>
        </w:rPr>
        <w:t>)]</w:t>
      </w:r>
    </w:p>
    <w:p w14:paraId="5EF081AE" w14:textId="55336DFD" w:rsidR="00831BD9" w:rsidRPr="00FE48BA" w:rsidRDefault="00831BD9" w:rsidP="0078082C">
      <w:pPr>
        <w:pStyle w:val="PlainText"/>
        <w:ind w:left="360" w:firstLine="162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[(1 − (1.08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6</w:t>
      </w:r>
      <w:r w:rsidRPr="00FE48BA">
        <w:rPr>
          <w:rFonts w:ascii="Garamond" w:eastAsia="MS Mincho" w:hAnsi="Garamond" w:cs="Arial"/>
          <w:sz w:val="24"/>
          <w:szCs w:val="24"/>
        </w:rPr>
        <w:t xml:space="preserve"> (1.10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−6</w:t>
      </w:r>
      <w:r w:rsidRPr="00FE48BA">
        <w:rPr>
          <w:rFonts w:ascii="Garamond" w:eastAsia="MS Mincho" w:hAnsi="Garamond" w:cs="Arial"/>
          <w:sz w:val="24"/>
          <w:szCs w:val="24"/>
        </w:rPr>
        <w:t>)/(0.10 − 0.08)]</w:t>
      </w:r>
    </w:p>
    <w:p w14:paraId="4BABCBD9" w14:textId="310F58B4" w:rsidR="00831BD9" w:rsidRPr="00FE48BA" w:rsidRDefault="00831BD9" w:rsidP="0078082C">
      <w:pPr>
        <w:pStyle w:val="PlainText"/>
        <w:ind w:left="360" w:firstLine="162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5.212</w:t>
      </w:r>
    </w:p>
    <w:p w14:paraId="18B8234B" w14:textId="79B5215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P = $1,500 (5.212) = $7,818</w:t>
      </w:r>
    </w:p>
    <w:p w14:paraId="6B2EB774" w14:textId="34CD0B1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F = P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</w:t>
      </w:r>
      <w:r w:rsidRPr="00A55559">
        <w:rPr>
          <w:rFonts w:ascii="Garamond" w:eastAsia="MS Mincho" w:hAnsi="Garamond" w:cs="Arial"/>
          <w:i/>
          <w:sz w:val="24"/>
          <w:szCs w:val="24"/>
        </w:rPr>
        <w:t xml:space="preserve"> </w:t>
      </w:r>
      <w:proofErr w:type="spellStart"/>
      <w:r w:rsidRPr="00A55559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r w:rsidRPr="00A55559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 = $7,818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6) = $13,853</w:t>
      </w:r>
    </w:p>
    <w:p w14:paraId="7A40DAB8" w14:textId="392EDD80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As a check, solve with single payment factors:</w:t>
      </w:r>
    </w:p>
    <w:p w14:paraId="2513AF2B" w14:textId="55F44C2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1,500.00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5) = $1500.00 (1.611) = $2,413.50</w:t>
      </w:r>
    </w:p>
    <w:p w14:paraId="7F33D4DE" w14:textId="181AF13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1,620.00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4) = $1,620.00 (1.464) = $2,371.68</w:t>
      </w:r>
    </w:p>
    <w:p w14:paraId="027A3719" w14:textId="5CA41ABA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1,749.60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3) = $1,749.60 (1.331) = $2,328.72</w:t>
      </w:r>
    </w:p>
    <w:p w14:paraId="25A063AB" w14:textId="1EA22C50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1,889.57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2) = $1,898.57 (1.210) = $2,286.38</w:t>
      </w:r>
    </w:p>
    <w:p w14:paraId="151C69B3" w14:textId="4E8AAB44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2,040.73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1) = $2,040.73 (1.100) = $2,244.80</w:t>
      </w:r>
    </w:p>
    <w:p w14:paraId="7E0FA295" w14:textId="38D91E01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 xml:space="preserve">   $2,203.99 (</w:t>
      </w:r>
      <w:r w:rsidRPr="00A55559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A55559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10%, 0) = $2,203.99 (1.000) = $2,203.99</w:t>
      </w:r>
    </w:p>
    <w:p w14:paraId="38DD34ED" w14:textId="7C60DF15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Total Amount = $13,852.07</w:t>
      </w:r>
    </w:p>
    <w:p w14:paraId="1944393F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6954F4DC" w14:textId="0CB3617C" w:rsidR="00831BD9" w:rsidRPr="00FE48BA" w:rsidRDefault="00831BD9" w:rsidP="00064903">
      <w:pPr>
        <w:pStyle w:val="PlainText"/>
        <w:numPr>
          <w:ilvl w:val="0"/>
          <w:numId w:val="32"/>
        </w:numPr>
        <w:ind w:left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Here, </w:t>
      </w:r>
      <w:proofErr w:type="spellStart"/>
      <w:r w:rsidRPr="00FE48BA">
        <w:rPr>
          <w:rFonts w:ascii="Garamond" w:eastAsia="MS Mincho" w:hAnsi="Garamond" w:cs="Arial"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>% = g%, hence the geometric gradient to present worth equation is:</w:t>
      </w:r>
    </w:p>
    <w:p w14:paraId="7B4286FE" w14:textId="6125A8FC" w:rsidR="00831BD9" w:rsidRPr="00FE48BA" w:rsidRDefault="00831BD9" w:rsidP="00A55559">
      <w:pPr>
        <w:pStyle w:val="PlainText"/>
        <w:ind w:left="360" w:hanging="9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P = A</w:t>
      </w:r>
      <w:r w:rsidRPr="00FE48BA">
        <w:rPr>
          <w:rFonts w:ascii="Garamond" w:eastAsia="MS Mincho" w:hAnsi="Garamond" w:cs="Arial"/>
          <w:sz w:val="24"/>
          <w:szCs w:val="24"/>
          <w:vertAlign w:val="subscript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 xml:space="preserve"> n (1 + </w:t>
      </w:r>
      <w:proofErr w:type="spellStart"/>
      <w:proofErr w:type="gram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>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−</w:t>
      </w:r>
      <w:proofErr w:type="gramEnd"/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1,500 (6) (1.08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−1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8,333</w:t>
      </w:r>
    </w:p>
    <w:p w14:paraId="4241ADC4" w14:textId="24D9FAAA" w:rsidR="00831BD9" w:rsidRPr="00FE48BA" w:rsidRDefault="00831BD9" w:rsidP="00A55559">
      <w:pPr>
        <w:pStyle w:val="PlainText"/>
        <w:ind w:left="360" w:hanging="9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F = P (F/P, 8%, 6) = $8,333 (1.587) = $13,224</w:t>
      </w:r>
    </w:p>
    <w:p w14:paraId="040AB72D" w14:textId="77777777" w:rsidR="00566AAA" w:rsidRDefault="00566AAA" w:rsidP="00566AAA">
      <w:pPr>
        <w:spacing w:after="200" w:line="276" w:lineRule="auto"/>
        <w:rPr>
          <w:rFonts w:ascii="Garamond" w:eastAsia="MS Mincho" w:hAnsi="Garamond" w:cs="Arial"/>
          <w:b/>
          <w:sz w:val="24"/>
        </w:rPr>
      </w:pPr>
    </w:p>
    <w:p w14:paraId="5C5BA8FF" w14:textId="77777777" w:rsidR="00FC1604" w:rsidRPr="00FE48BA" w:rsidRDefault="00FC1604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58FBA67D" w14:textId="127C5CE5" w:rsidR="00562B43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81</w:t>
      </w:r>
    </w:p>
    <w:p w14:paraId="44A89581" w14:textId="77777777" w:rsidR="00EB5F4D" w:rsidRPr="00FE48BA" w:rsidRDefault="00EB5F4D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61C8112B" w14:textId="77777777" w:rsidR="00FC1604" w:rsidRPr="00FE48BA" w:rsidRDefault="00FC1604" w:rsidP="00FC1604">
      <w:pPr>
        <w:ind w:left="360" w:hanging="360"/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 xml:space="preserve">Personnel savings from use of robot: </w:t>
      </w:r>
    </w:p>
    <w:p w14:paraId="7E017C9C" w14:textId="77777777" w:rsidR="00D365AF" w:rsidRDefault="00D365AF" w:rsidP="00A55559">
      <w:pPr>
        <w:rPr>
          <w:rFonts w:ascii="Garamond" w:eastAsia="MS Mincho" w:hAnsi="Garamond" w:cs="Arial"/>
          <w:sz w:val="24"/>
        </w:rPr>
      </w:pPr>
    </w:p>
    <w:p w14:paraId="53477C95" w14:textId="5E4C2191" w:rsidR="00FC1604" w:rsidRPr="00FE48BA" w:rsidRDefault="00FC1604" w:rsidP="00A55559">
      <w:pPr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>PW = $58,240 [1 – (1 + 0.06)</w:t>
      </w:r>
      <w:r w:rsidRPr="00FE48BA">
        <w:rPr>
          <w:rFonts w:ascii="Garamond" w:eastAsia="MS Mincho" w:hAnsi="Garamond" w:cs="Arial"/>
          <w:sz w:val="24"/>
          <w:vertAlign w:val="superscript"/>
        </w:rPr>
        <w:t>10</w:t>
      </w:r>
      <w:r w:rsidRPr="00FE48BA">
        <w:rPr>
          <w:rFonts w:ascii="Garamond" w:eastAsia="MS Mincho" w:hAnsi="Garamond" w:cs="Arial"/>
          <w:sz w:val="24"/>
        </w:rPr>
        <w:t xml:space="preserve"> (1 + 0.15)</w:t>
      </w:r>
      <w:r w:rsidR="00A55559">
        <w:rPr>
          <w:rFonts w:ascii="Garamond" w:eastAsia="MS Mincho" w:hAnsi="Garamond" w:cs="Arial"/>
          <w:sz w:val="24"/>
          <w:vertAlign w:val="superscript"/>
        </w:rPr>
        <w:t>–</w:t>
      </w:r>
      <w:r w:rsidRPr="00FE48BA">
        <w:rPr>
          <w:rFonts w:ascii="Garamond" w:eastAsia="MS Mincho" w:hAnsi="Garamond" w:cs="Arial"/>
          <w:sz w:val="24"/>
          <w:vertAlign w:val="superscript"/>
        </w:rPr>
        <w:t>10</w:t>
      </w:r>
      <w:r w:rsidRPr="00FE48BA">
        <w:rPr>
          <w:rFonts w:ascii="Garamond" w:eastAsia="MS Mincho" w:hAnsi="Garamond" w:cs="Arial"/>
          <w:sz w:val="24"/>
        </w:rPr>
        <w:t>] / (0.15 – 0.06)</w:t>
      </w:r>
    </w:p>
    <w:p w14:paraId="7883316C" w14:textId="77777777" w:rsidR="00FC1604" w:rsidRPr="00FE48BA" w:rsidRDefault="00FC1604" w:rsidP="00A55559">
      <w:pPr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>PW = $58,240 (6.1926) = $360,654</w:t>
      </w:r>
    </w:p>
    <w:p w14:paraId="5C0BFF82" w14:textId="77777777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</w:p>
    <w:p w14:paraId="5356010E" w14:textId="01FA2577" w:rsidR="00FC1604" w:rsidRPr="00FE48BA" w:rsidRDefault="00D365AF" w:rsidP="00A55559">
      <w:pPr>
        <w:tabs>
          <w:tab w:val="left" w:pos="1309"/>
        </w:tabs>
        <w:rPr>
          <w:rFonts w:ascii="Garamond" w:eastAsia="MS Mincho" w:hAnsi="Garamond" w:cs="Arial"/>
          <w:sz w:val="24"/>
        </w:rPr>
      </w:pPr>
      <w:r>
        <w:rPr>
          <w:rFonts w:ascii="Garamond" w:eastAsia="MS Mincho" w:hAnsi="Garamond" w:cs="Arial"/>
          <w:sz w:val="24"/>
        </w:rPr>
        <w:t>Cost of r</w:t>
      </w:r>
      <w:r w:rsidR="00FC1604" w:rsidRPr="00FE48BA">
        <w:rPr>
          <w:rFonts w:ascii="Garamond" w:eastAsia="MS Mincho" w:hAnsi="Garamond" w:cs="Arial"/>
          <w:sz w:val="24"/>
        </w:rPr>
        <w:t>obot:</w:t>
      </w:r>
    </w:p>
    <w:p w14:paraId="1A166CBA" w14:textId="77777777" w:rsidR="00D365AF" w:rsidRDefault="00D365AF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</w:p>
    <w:p w14:paraId="25736655" w14:textId="29B0A4EC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lastRenderedPageBreak/>
        <w:t>PW = $75,000 + $16,500(</w:t>
      </w:r>
      <w:r w:rsidRPr="00A55559">
        <w:rPr>
          <w:rFonts w:ascii="Garamond" w:eastAsia="MS Mincho" w:hAnsi="Garamond" w:cs="Arial"/>
          <w:i/>
          <w:sz w:val="24"/>
        </w:rPr>
        <w:t>P</w:t>
      </w:r>
      <w:r w:rsidRPr="00FE48BA">
        <w:rPr>
          <w:rFonts w:ascii="Garamond" w:eastAsia="MS Mincho" w:hAnsi="Garamond" w:cs="Arial"/>
          <w:sz w:val="24"/>
        </w:rPr>
        <w:t>/</w:t>
      </w:r>
      <w:r w:rsidRPr="00A55559">
        <w:rPr>
          <w:rFonts w:ascii="Garamond" w:eastAsia="MS Mincho" w:hAnsi="Garamond" w:cs="Arial"/>
          <w:i/>
          <w:sz w:val="24"/>
        </w:rPr>
        <w:t>A</w:t>
      </w:r>
      <w:r w:rsidRPr="00FE48BA">
        <w:rPr>
          <w:rFonts w:ascii="Garamond" w:eastAsia="MS Mincho" w:hAnsi="Garamond" w:cs="Arial"/>
          <w:sz w:val="24"/>
        </w:rPr>
        <w:t>,</w:t>
      </w:r>
      <w:r w:rsidR="00A55559">
        <w:rPr>
          <w:rFonts w:ascii="Garamond" w:eastAsia="MS Mincho" w:hAnsi="Garamond" w:cs="Arial"/>
          <w:sz w:val="24"/>
        </w:rPr>
        <w:t xml:space="preserve"> </w:t>
      </w:r>
      <w:r w:rsidRPr="00FE48BA">
        <w:rPr>
          <w:rFonts w:ascii="Garamond" w:eastAsia="MS Mincho" w:hAnsi="Garamond" w:cs="Arial"/>
          <w:sz w:val="24"/>
        </w:rPr>
        <w:t>15%,10) + $1,500(</w:t>
      </w:r>
      <w:r w:rsidRPr="00A55559">
        <w:rPr>
          <w:rFonts w:ascii="Garamond" w:eastAsia="MS Mincho" w:hAnsi="Garamond" w:cs="Arial"/>
          <w:i/>
          <w:sz w:val="24"/>
        </w:rPr>
        <w:t>P</w:t>
      </w:r>
      <w:r w:rsidRPr="00FE48BA">
        <w:rPr>
          <w:rFonts w:ascii="Garamond" w:eastAsia="MS Mincho" w:hAnsi="Garamond" w:cs="Arial"/>
          <w:sz w:val="24"/>
        </w:rPr>
        <w:t>/</w:t>
      </w:r>
      <w:r w:rsidRPr="00A55559">
        <w:rPr>
          <w:rFonts w:ascii="Garamond" w:eastAsia="MS Mincho" w:hAnsi="Garamond" w:cs="Arial"/>
          <w:i/>
          <w:sz w:val="24"/>
        </w:rPr>
        <w:t>G</w:t>
      </w:r>
      <w:r w:rsidRPr="00FE48BA">
        <w:rPr>
          <w:rFonts w:ascii="Garamond" w:eastAsia="MS Mincho" w:hAnsi="Garamond" w:cs="Arial"/>
          <w:sz w:val="24"/>
        </w:rPr>
        <w:t>,15%,10) – $5,000(</w:t>
      </w:r>
      <w:r w:rsidRPr="00A55559">
        <w:rPr>
          <w:rFonts w:ascii="Garamond" w:eastAsia="MS Mincho" w:hAnsi="Garamond" w:cs="Arial"/>
          <w:i/>
          <w:sz w:val="24"/>
        </w:rPr>
        <w:t>P</w:t>
      </w:r>
      <w:r w:rsidRPr="00FE48BA">
        <w:rPr>
          <w:rFonts w:ascii="Garamond" w:eastAsia="MS Mincho" w:hAnsi="Garamond" w:cs="Arial"/>
          <w:sz w:val="24"/>
        </w:rPr>
        <w:t>/</w:t>
      </w:r>
      <w:r w:rsidRPr="00A55559">
        <w:rPr>
          <w:rFonts w:ascii="Garamond" w:eastAsia="MS Mincho" w:hAnsi="Garamond" w:cs="Arial"/>
          <w:i/>
          <w:sz w:val="24"/>
        </w:rPr>
        <w:t>F</w:t>
      </w:r>
      <w:r w:rsidRPr="00FE48BA">
        <w:rPr>
          <w:rFonts w:ascii="Garamond" w:eastAsia="MS Mincho" w:hAnsi="Garamond" w:cs="Arial"/>
          <w:sz w:val="24"/>
        </w:rPr>
        <w:t>,15%,10)</w:t>
      </w:r>
    </w:p>
    <w:p w14:paraId="5729821A" w14:textId="4BA27AE6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>PW = $75,000 + $16,500(5.019) + $1,500(16.979) – $5,000(.2472)</w:t>
      </w:r>
    </w:p>
    <w:p w14:paraId="6E70F443" w14:textId="3351AE1C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>PW = $182,046</w:t>
      </w:r>
    </w:p>
    <w:p w14:paraId="7E579FDA" w14:textId="77777777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</w:p>
    <w:p w14:paraId="029C7598" w14:textId="5F9138DE" w:rsidR="00FC1604" w:rsidRPr="00FE48BA" w:rsidRDefault="00FC1604" w:rsidP="00FC1604">
      <w:pPr>
        <w:tabs>
          <w:tab w:val="left" w:pos="1309"/>
        </w:tabs>
        <w:ind w:left="360" w:hanging="360"/>
        <w:rPr>
          <w:rFonts w:ascii="Garamond" w:eastAsia="MS Mincho" w:hAnsi="Garamond" w:cs="Arial"/>
          <w:sz w:val="24"/>
        </w:rPr>
      </w:pPr>
      <w:r w:rsidRPr="00FE48BA">
        <w:rPr>
          <w:rFonts w:ascii="Garamond" w:eastAsia="MS Mincho" w:hAnsi="Garamond" w:cs="Arial"/>
          <w:sz w:val="24"/>
        </w:rPr>
        <w:t xml:space="preserve">The robot is the cheaper alternative. </w:t>
      </w:r>
    </w:p>
    <w:p w14:paraId="492EDC0E" w14:textId="77777777" w:rsidR="00562B43" w:rsidRPr="00FE48BA" w:rsidRDefault="00562B43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6263F205" w14:textId="77777777" w:rsidR="00543557" w:rsidRPr="00FE48BA" w:rsidRDefault="00543557" w:rsidP="00543557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0FE6480E" w14:textId="4C9ECF63" w:rsidR="00831BD9" w:rsidRDefault="00EB5F4D" w:rsidP="00831BD9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96</w:t>
      </w:r>
    </w:p>
    <w:p w14:paraId="2F78E967" w14:textId="77777777" w:rsidR="00EB5F4D" w:rsidRPr="00FE48BA" w:rsidRDefault="00EB5F4D" w:rsidP="00831BD9">
      <w:pPr>
        <w:pStyle w:val="PlainText"/>
        <w:rPr>
          <w:rFonts w:ascii="Garamond" w:eastAsia="MS Mincho" w:hAnsi="Garamond" w:cs="Arial"/>
          <w:i/>
          <w:sz w:val="24"/>
          <w:szCs w:val="24"/>
        </w:rPr>
      </w:pPr>
    </w:p>
    <w:p w14:paraId="1066F730" w14:textId="2A19DDB3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= interest rate/interest period = 0.13/52 = 0.0025 = 0.25%</w:t>
      </w:r>
    </w:p>
    <w:p w14:paraId="5925A575" w14:textId="3D5AED53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Paco’s Account: 63 deposits of $38,000 each, equivalent weekly deposit</w:t>
      </w:r>
    </w:p>
    <w:p w14:paraId="5D5F7982" w14:textId="77777777" w:rsidR="00831BD9" w:rsidRPr="00FE48BA" w:rsidRDefault="00831BD9" w:rsidP="00831BD9">
      <w:pPr>
        <w:pStyle w:val="PlainText"/>
        <w:rPr>
          <w:rFonts w:ascii="Garamond" w:hAnsi="Garamond" w:cs="Arial"/>
          <w:sz w:val="24"/>
          <w:szCs w:val="24"/>
        </w:rPr>
      </w:pPr>
      <w:r w:rsidRPr="00FE48BA">
        <w:rPr>
          <w:rFonts w:ascii="Garamond" w:hAnsi="Garamond" w:cs="Arial"/>
          <w:noProof/>
          <w:sz w:val="24"/>
          <w:szCs w:val="24"/>
        </w:rPr>
        <mc:AlternateContent>
          <mc:Choice Requires="wpc">
            <w:drawing>
              <wp:inline distT="0" distB="0" distL="0" distR="0" wp14:anchorId="3074D953" wp14:editId="7C001FA2">
                <wp:extent cx="3608193" cy="1750563"/>
                <wp:effectExtent l="19050" t="0" r="0" b="2540"/>
                <wp:docPr id="108" name="Canvas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6" name="Line 679"/>
                        <wps:cNvCnPr/>
                        <wps:spPr bwMode="auto">
                          <a:xfrm flipV="1">
                            <a:off x="65107" y="493118"/>
                            <a:ext cx="30861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Line 680"/>
                        <wps:cNvCnPr/>
                        <wps:spPr bwMode="auto">
                          <a:xfrm flipV="1">
                            <a:off x="65107" y="36048"/>
                            <a:ext cx="0" cy="4570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Line 681"/>
                        <wps:cNvCnPr/>
                        <wps:spPr bwMode="auto">
                          <a:xfrm flipV="1">
                            <a:off x="408007" y="36048"/>
                            <a:ext cx="0" cy="4570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Line 682"/>
                        <wps:cNvCnPr/>
                        <wps:spPr bwMode="auto">
                          <a:xfrm flipV="1">
                            <a:off x="750907" y="61235"/>
                            <a:ext cx="0" cy="4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Line 683"/>
                        <wps:cNvCnPr/>
                        <wps:spPr bwMode="auto">
                          <a:xfrm flipV="1">
                            <a:off x="1093807" y="61235"/>
                            <a:ext cx="0" cy="4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Line 684"/>
                        <wps:cNvCnPr/>
                        <wps:spPr bwMode="auto">
                          <a:xfrm flipV="1">
                            <a:off x="1436707" y="61235"/>
                            <a:ext cx="0" cy="4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Line 685"/>
                        <wps:cNvCnPr/>
                        <wps:spPr bwMode="auto">
                          <a:xfrm flipV="1">
                            <a:off x="2694007" y="36048"/>
                            <a:ext cx="762" cy="4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" name="Line 686"/>
                        <wps:cNvCnPr/>
                        <wps:spPr bwMode="auto">
                          <a:xfrm flipV="1">
                            <a:off x="3151207" y="36048"/>
                            <a:ext cx="762" cy="4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" name="Line 687"/>
                        <wps:cNvCnPr/>
                        <wps:spPr bwMode="auto">
                          <a:xfrm>
                            <a:off x="3151207" y="493118"/>
                            <a:ext cx="0" cy="914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1093807" y="722023"/>
                            <a:ext cx="800100" cy="5718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B1A988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 = 13</w:t>
                              </w:r>
                            </w:p>
                            <w:p w14:paraId="25C1B5AD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szCs w:val="20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¼%</w:t>
                              </w:r>
                            </w:p>
                            <w:p w14:paraId="13637D93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A </w:t>
                              </w: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= 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2694007" y="1407997"/>
                            <a:ext cx="914400" cy="342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552ED3" w14:textId="77777777" w:rsidR="0040602E" w:rsidRDefault="0040602E" w:rsidP="00831BD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$38,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1665307" y="150871"/>
                            <a:ext cx="800100" cy="228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621250" w14:textId="77777777" w:rsidR="0040602E" w:rsidRDefault="0040602E" w:rsidP="00831BD9">
                              <w:r>
                                <w:t>………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74D953" id="Canvas 108" o:spid="_x0000_s1112" editas="canvas" style="width:284.1pt;height:137.85pt;mso-position-horizontal-relative:char;mso-position-vertical-relative:line" coordsize="36080,17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">
                <v:shape id="_x0000_s1113" type="#_x0000_t75" style="position:absolute;width:36080;height:17500;visibility:visible;mso-wrap-style:square">
                  <v:fill o:detectmouseclick="t"/>
                  <v:path o:connecttype="none"/>
                </v:shape>
                <v:line id="Line 679" o:spid="_x0000_s1114" style="position:absolute;flip:y;visibility:visible;mso-wrap-style:square" from="651,4931" to="31512,4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<v:line id="Line 680" o:spid="_x0000_s1115" style="position:absolute;flip:y;visibility:visible;mso-wrap-style:square" from="651,360" to="651,4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RNc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B3DY0sEgF7cAQAA//8DAFBLAQItABQABgAIAAAAIQDb4fbL7gAAAIUBAAATAAAAAAAAAAAA&#10;AAAAAAAAAABbQ29udGVudF9UeXBlc10ueG1sUEsBAi0AFAAGAAgAAAAhAFr0LFu/AAAAFQEAAAsA&#10;AAAAAAAAAAAAAAAAHwEAAF9yZWxzLy5yZWxzUEsBAi0AFAAGAAgAAAAhAF0lE1zEAAAA2wAAAA8A&#10;AAAAAAAAAAAAAAAABwIAAGRycy9kb3ducmV2LnhtbFBLBQYAAAAAAwADALcAAAD4AgAAAAA=&#10;">
                  <v:stroke endarrow="block"/>
                </v:line>
                <v:line id="Line 681" o:spid="_x0000_s1116" style="position:absolute;flip:y;visibility:visible;mso-wrap-style:square" from="4080,360" to="4080,4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">
                  <v:stroke endarrow="block"/>
                </v:line>
                <v:line id="Line 682" o:spid="_x0000_s1117" style="position:absolute;flip:y;visibility:visible;mso-wrap-style:square" from="7509,612" to="7509,5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">
                  <v:stroke endarrow="block"/>
                </v:line>
                <v:line id="Line 683" o:spid="_x0000_s1118" style="position:absolute;flip:y;visibility:visible;mso-wrap-style:square" from="10938,612" to="10938,5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">
                  <v:stroke endarrow="block"/>
                </v:line>
                <v:line id="Line 684" o:spid="_x0000_s1119" style="position:absolute;flip:y;visibility:visible;mso-wrap-style:square" from="14367,612" to="14367,5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">
                  <v:stroke endarrow="block"/>
                </v:line>
                <v:line id="Line 685" o:spid="_x0000_s1120" style="position:absolute;flip:y;visibility:visible;mso-wrap-style:square" from="26940,360" to="26947,4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">
                  <v:stroke endarrow="block"/>
                </v:line>
                <v:line id="Line 686" o:spid="_x0000_s1121" style="position:absolute;flip:y;visibility:visible;mso-wrap-style:square" from="31512,360" to="31519,4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">
                  <v:stroke endarrow="block"/>
                </v:line>
                <v:line id="Line 687" o:spid="_x0000_s1122" style="position:absolute;visibility:visible;mso-wrap-style:square" from="31512,4931" to="31512,14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">
                  <v:stroke endarrow="block"/>
                </v:line>
                <v:shape id="Text Box 688" o:spid="_x0000_s1123" type="#_x0000_t202" style="position:absolute;left:10938;top:7220;width:8001;height:5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" stroked="f">
                  <v:textbox>
                    <w:txbxContent>
                      <w:p w14:paraId="67B1A988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 = 13</w:t>
                        </w:r>
                      </w:p>
                      <w:p w14:paraId="25C1B5AD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i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= ¼%</w:t>
                        </w:r>
                      </w:p>
                      <w:p w14:paraId="13637D93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A </w:t>
                        </w: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= ?</w:t>
                        </w:r>
                        <w:proofErr w:type="gramEnd"/>
                      </w:p>
                    </w:txbxContent>
                  </v:textbox>
                </v:shape>
                <v:shape id="Text Box 689" o:spid="_x0000_s1124" type="#_x0000_t202" style="position:absolute;left:26940;top:14079;width:9144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" stroked="f">
                  <v:textbox>
                    <w:txbxContent>
                      <w:p w14:paraId="0F552ED3" w14:textId="77777777" w:rsidR="0040602E" w:rsidRDefault="0040602E" w:rsidP="00831BD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$38,000</w:t>
                        </w:r>
                      </w:p>
                    </w:txbxContent>
                  </v:textbox>
                </v:shape>
                <v:shape id="Text Box 690" o:spid="_x0000_s1125" type="#_x0000_t202" style="position:absolute;left:16653;top:1508;width:8001;height:2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" stroked="f">
                  <v:textbox>
                    <w:txbxContent>
                      <w:p w14:paraId="4F621250" w14:textId="77777777" w:rsidR="0040602E" w:rsidRDefault="0040602E" w:rsidP="00831BD9">
                        <w:r>
                          <w:t>…………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2C55A2D" w14:textId="2BCA748D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7B45BC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ab/>
        <w:t xml:space="preserve">= 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 xml:space="preserve"> (</w:t>
      </w:r>
      <w:r w:rsidRPr="007E0A3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 xml:space="preserve">, </w:t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%, </w:t>
      </w:r>
      <w:r w:rsidRPr="00FE48BA">
        <w:rPr>
          <w:rFonts w:ascii="Garamond" w:eastAsia="MS Mincho" w:hAnsi="Garamond" w:cs="Arial"/>
          <w:i/>
          <w:sz w:val="24"/>
          <w:szCs w:val="24"/>
        </w:rPr>
        <w:t>n</w:t>
      </w:r>
      <w:r w:rsidRPr="00FE48BA">
        <w:rPr>
          <w:rFonts w:ascii="Garamond" w:eastAsia="MS Mincho" w:hAnsi="Garamond" w:cs="Arial"/>
          <w:sz w:val="24"/>
          <w:szCs w:val="24"/>
        </w:rPr>
        <w:t>)</w:t>
      </w:r>
    </w:p>
    <w:p w14:paraId="5821440B" w14:textId="10E611E1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38,000 (</w:t>
      </w:r>
      <w:r w:rsidRPr="007E0A3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0.25%, 13)</w:t>
      </w:r>
    </w:p>
    <w:p w14:paraId="0F3C2FB8" w14:textId="6548913E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38,000 (0.0758)</w:t>
      </w:r>
    </w:p>
    <w:p w14:paraId="12FF5188" w14:textId="2BF8F3AE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2,880.40</w:t>
      </w:r>
    </w:p>
    <w:p w14:paraId="67E77DE9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36D633A1" w14:textId="08A9333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For 63 deposits:</w:t>
      </w:r>
    </w:p>
    <w:p w14:paraId="5287751D" w14:textId="5E1F09D1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ab/>
        <w:t>= $2,880.40 (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0.25%, 63×13)</w:t>
      </w:r>
    </w:p>
    <w:p w14:paraId="31A4BA45" w14:textId="67C87748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2,880.40 [((1.0025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819</w:t>
      </w:r>
      <w:r w:rsidRPr="00FE48BA">
        <w:rPr>
          <w:rFonts w:ascii="Garamond" w:eastAsia="MS Mincho" w:hAnsi="Garamond" w:cs="Arial"/>
          <w:sz w:val="24"/>
          <w:szCs w:val="24"/>
        </w:rPr>
        <w:t xml:space="preserve"> − 1)/0.0025]</w:t>
      </w:r>
    </w:p>
    <w:p w14:paraId="178AAFA7" w14:textId="1094F5A0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2,880.40 (2691.49)</w:t>
      </w:r>
    </w:p>
    <w:p w14:paraId="3E815131" w14:textId="3D9FC741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= $7,752,570 at 4/1/2012</w:t>
      </w:r>
    </w:p>
    <w:p w14:paraId="02148F22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69C3C605" w14:textId="627CA394" w:rsidR="00831BD9" w:rsidRPr="00FE48BA" w:rsidRDefault="00831BD9" w:rsidP="00831BD9">
      <w:pPr>
        <w:pStyle w:val="PlainText"/>
        <w:tabs>
          <w:tab w:val="left" w:pos="252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Amount at 1/1/20</w:t>
      </w:r>
      <w:r w:rsidR="003C682C">
        <w:rPr>
          <w:rFonts w:ascii="Garamond" w:eastAsia="MS Mincho" w:hAnsi="Garamond" w:cs="Arial"/>
          <w:sz w:val="24"/>
          <w:szCs w:val="24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>7 = $7,742,570 (</w:t>
      </w:r>
      <w:r w:rsidRPr="007E0A3B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0.25%, 273)</w:t>
      </w:r>
    </w:p>
    <w:p w14:paraId="16909047" w14:textId="43E698D3" w:rsidR="00831BD9" w:rsidRPr="00FE48BA" w:rsidRDefault="00831BD9" w:rsidP="007E0A3B">
      <w:pPr>
        <w:pStyle w:val="PlainText"/>
        <w:tabs>
          <w:tab w:val="left" w:pos="2520"/>
        </w:tabs>
        <w:ind w:left="360" w:firstLine="171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$7,742,570 (0.50578)</w:t>
      </w:r>
    </w:p>
    <w:p w14:paraId="42FBB1D5" w14:textId="0081ADCC" w:rsidR="00831BD9" w:rsidRPr="00FE48BA" w:rsidRDefault="00831BD9" w:rsidP="007E0A3B">
      <w:pPr>
        <w:pStyle w:val="PlainText"/>
        <w:tabs>
          <w:tab w:val="left" w:pos="2520"/>
        </w:tabs>
        <w:ind w:left="360" w:firstLine="171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$3,921,000</w:t>
      </w:r>
    </w:p>
    <w:p w14:paraId="4CE22181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1A2C25A3" w14:textId="09F5281B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Tisha’s Account: 18 deposits of $18,000 each</w:t>
      </w:r>
    </w:p>
    <w:p w14:paraId="2AAC948A" w14:textId="1D1041BE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Equivalent weekly deposit:</w:t>
      </w:r>
    </w:p>
    <w:p w14:paraId="39CB400F" w14:textId="13B6E244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ab/>
        <w:t>= $18,000 (</w:t>
      </w:r>
      <w:r w:rsidRPr="007E0A3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Pr="00FE48BA">
        <w:rPr>
          <w:rFonts w:ascii="Garamond" w:eastAsia="MS Mincho" w:hAnsi="Garamond" w:cs="Arial"/>
          <w:sz w:val="24"/>
          <w:szCs w:val="24"/>
        </w:rPr>
        <w:t>, 0.25%, 26)</w:t>
      </w:r>
    </w:p>
    <w:p w14:paraId="456555B1" w14:textId="6A130A6D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18,000 (0.0373)</w:t>
      </w:r>
    </w:p>
    <w:p w14:paraId="5B9543C3" w14:textId="7783F73C" w:rsidR="00831BD9" w:rsidRPr="00FE48BA" w:rsidRDefault="00831BD9" w:rsidP="00831BD9">
      <w:pPr>
        <w:pStyle w:val="PlainText"/>
        <w:tabs>
          <w:tab w:val="left" w:pos="54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ab/>
        <w:t>= $671.40</w:t>
      </w:r>
    </w:p>
    <w:p w14:paraId="08556F3A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5098C050" w14:textId="3910EF9F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Present Worth P</w:t>
      </w:r>
      <w:r w:rsidR="003C682C">
        <w:rPr>
          <w:rFonts w:ascii="Garamond" w:eastAsia="MS Mincho" w:hAnsi="Garamond" w:cs="Arial"/>
          <w:sz w:val="24"/>
          <w:szCs w:val="24"/>
          <w:vertAlign w:val="subscript"/>
        </w:rPr>
        <w:t>1/1/201</w:t>
      </w:r>
      <w:r w:rsidRPr="00FE48BA">
        <w:rPr>
          <w:rFonts w:ascii="Garamond" w:eastAsia="MS Mincho" w:hAnsi="Garamond" w:cs="Arial"/>
          <w:sz w:val="24"/>
          <w:szCs w:val="24"/>
          <w:vertAlign w:val="subscript"/>
        </w:rPr>
        <w:t>6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671.40 (</w:t>
      </w:r>
      <w:r w:rsidRPr="007E0A3B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>, 0.25%, 18×26)</w:t>
      </w:r>
    </w:p>
    <w:p w14:paraId="0F169867" w14:textId="34C6A6E5" w:rsidR="00831BD9" w:rsidRPr="00FE48BA" w:rsidRDefault="00831BD9" w:rsidP="007E0A3B">
      <w:pPr>
        <w:pStyle w:val="PlainText"/>
        <w:ind w:left="360" w:firstLine="180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$671.40 [((1.0025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468</w:t>
      </w:r>
      <w:r w:rsidRPr="00FE48BA">
        <w:rPr>
          <w:rFonts w:ascii="Garamond" w:eastAsia="MS Mincho" w:hAnsi="Garamond" w:cs="Arial"/>
          <w:sz w:val="24"/>
          <w:szCs w:val="24"/>
        </w:rPr>
        <w:t xml:space="preserve"> − 1)/275.67]</w:t>
      </w:r>
    </w:p>
    <w:p w14:paraId="70E16B00" w14:textId="32F11C34" w:rsidR="00831BD9" w:rsidRPr="00FE48BA" w:rsidRDefault="00831BD9" w:rsidP="007E0A3B">
      <w:pPr>
        <w:pStyle w:val="PlainText"/>
        <w:ind w:left="360" w:firstLine="180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$185,084</w:t>
      </w:r>
    </w:p>
    <w:p w14:paraId="12D2D910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</w:p>
    <w:p w14:paraId="3DDDEA3E" w14:textId="54C05661" w:rsidR="00831BD9" w:rsidRPr="00FE48BA" w:rsidRDefault="00831BD9" w:rsidP="00831BD9">
      <w:pPr>
        <w:pStyle w:val="PlainText"/>
        <w:tabs>
          <w:tab w:val="left" w:pos="252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Amount at 1/1/20</w:t>
      </w:r>
      <w:r w:rsidR="003C682C">
        <w:rPr>
          <w:rFonts w:ascii="Garamond" w:eastAsia="MS Mincho" w:hAnsi="Garamond" w:cs="Arial"/>
          <w:sz w:val="24"/>
          <w:szCs w:val="24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>7 = $185,084 (</w:t>
      </w:r>
      <w:r w:rsidRPr="007E0A3B">
        <w:rPr>
          <w:rFonts w:ascii="Garamond" w:eastAsia="MS Mincho" w:hAnsi="Garamond" w:cs="Arial"/>
          <w:i/>
          <w:sz w:val="24"/>
          <w:szCs w:val="24"/>
        </w:rPr>
        <w:t>F</w:t>
      </w:r>
      <w:r w:rsidR="007E0A3B">
        <w:rPr>
          <w:rFonts w:ascii="Garamond" w:eastAsia="MS Mincho" w:hAnsi="Garamond" w:cs="Arial"/>
          <w:sz w:val="24"/>
          <w:szCs w:val="24"/>
        </w:rPr>
        <w:t>/</w:t>
      </w:r>
      <w:r w:rsidRPr="007E0A3B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, 0.25%, 52)</w:t>
      </w:r>
    </w:p>
    <w:p w14:paraId="0570258B" w14:textId="34381151" w:rsidR="00831BD9" w:rsidRPr="00FE48BA" w:rsidRDefault="00831BD9" w:rsidP="007E0A3B">
      <w:pPr>
        <w:pStyle w:val="PlainText"/>
        <w:tabs>
          <w:tab w:val="left" w:pos="2520"/>
        </w:tabs>
        <w:ind w:left="360" w:firstLine="171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lastRenderedPageBreak/>
        <w:t>= $185,084 (1.139)</w:t>
      </w:r>
    </w:p>
    <w:p w14:paraId="3A5CF0E1" w14:textId="65FD2C36" w:rsidR="00831BD9" w:rsidRPr="00FE48BA" w:rsidRDefault="00831BD9" w:rsidP="007E0A3B">
      <w:pPr>
        <w:pStyle w:val="PlainText"/>
        <w:tabs>
          <w:tab w:val="left" w:pos="2520"/>
        </w:tabs>
        <w:ind w:left="360" w:firstLine="171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= $211,000</w:t>
      </w:r>
    </w:p>
    <w:p w14:paraId="1A91C819" w14:textId="77777777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65B6312F" w14:textId="2087A18F" w:rsidR="00831BD9" w:rsidRPr="00FE48BA" w:rsidRDefault="00831BD9" w:rsidP="00831BD9">
      <w:pPr>
        <w:pStyle w:val="PlainText"/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>Sum of both accounts at 1/1/20</w:t>
      </w:r>
      <w:r w:rsidR="003C682C">
        <w:rPr>
          <w:rFonts w:ascii="Garamond" w:eastAsia="MS Mincho" w:hAnsi="Garamond" w:cs="Arial"/>
          <w:sz w:val="24"/>
          <w:szCs w:val="24"/>
        </w:rPr>
        <w:t>1</w:t>
      </w:r>
      <w:r w:rsidRPr="00FE48BA">
        <w:rPr>
          <w:rFonts w:ascii="Garamond" w:eastAsia="MS Mincho" w:hAnsi="Garamond" w:cs="Arial"/>
          <w:sz w:val="24"/>
          <w:szCs w:val="24"/>
        </w:rPr>
        <w:t>7 = $3,921,000 + $211,000 = $4,132,000</w:t>
      </w:r>
    </w:p>
    <w:p w14:paraId="1989CA91" w14:textId="77777777" w:rsidR="00AA6C8E" w:rsidRPr="00FE48BA" w:rsidRDefault="00AA6C8E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562CE521" w14:textId="77777777" w:rsidR="00AA6C8E" w:rsidRPr="00FE48BA" w:rsidRDefault="00AA6C8E" w:rsidP="00831BD9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p w14:paraId="001DDCB5" w14:textId="77777777" w:rsidR="007E0A3B" w:rsidRPr="00FE48BA" w:rsidRDefault="007E0A3B" w:rsidP="007E0A3B">
      <w:pPr>
        <w:rPr>
          <w:rFonts w:ascii="Garamond" w:eastAsia="MS Mincho" w:hAnsi="Garamond" w:cs="Arial"/>
          <w:b/>
          <w:sz w:val="24"/>
        </w:rPr>
      </w:pPr>
    </w:p>
    <w:p w14:paraId="4695C3AE" w14:textId="77777777" w:rsidR="007C0D2B" w:rsidRDefault="007C0D2B" w:rsidP="00831BD9">
      <w:pPr>
        <w:pStyle w:val="PlainText"/>
        <w:rPr>
          <w:rFonts w:ascii="Century Gothic" w:eastAsia="MS Mincho" w:hAnsi="Century Gothic" w:cs="Arial"/>
          <w:color w:val="0168B3"/>
          <w:sz w:val="32"/>
          <w:szCs w:val="24"/>
        </w:rPr>
      </w:pPr>
    </w:p>
    <w:p w14:paraId="72A4805B" w14:textId="221A9AFF" w:rsidR="007C0D2B" w:rsidRDefault="00EB5F4D" w:rsidP="007C0D2B">
      <w:pPr>
        <w:pStyle w:val="PlainText"/>
        <w:rPr>
          <w:rFonts w:ascii="Century Gothic" w:eastAsia="MS Mincho" w:hAnsi="Century Gothic" w:cs="Arial"/>
          <w:color w:val="018AAD"/>
          <w:sz w:val="32"/>
          <w:szCs w:val="24"/>
          <w:lang w:val="en-CA"/>
        </w:rPr>
      </w:pPr>
      <w:r>
        <w:rPr>
          <w:rFonts w:ascii="Century Gothic" w:eastAsia="MS Mincho" w:hAnsi="Century Gothic" w:cs="Arial"/>
          <w:color w:val="018AAD"/>
          <w:sz w:val="32"/>
          <w:szCs w:val="24"/>
          <w:lang w:val="en-CA"/>
        </w:rPr>
        <w:t>4-115</w:t>
      </w:r>
    </w:p>
    <w:p w14:paraId="400BDC98" w14:textId="77777777" w:rsidR="00EB5F4D" w:rsidRPr="00FE48BA" w:rsidRDefault="00EB5F4D" w:rsidP="007C0D2B">
      <w:pPr>
        <w:pStyle w:val="PlainText"/>
        <w:rPr>
          <w:rFonts w:ascii="Garamond" w:eastAsia="MS Mincho" w:hAnsi="Garamond" w:cs="Arial"/>
          <w:sz w:val="24"/>
          <w:szCs w:val="24"/>
        </w:rPr>
      </w:pPr>
    </w:p>
    <w:p w14:paraId="2BDD1207" w14:textId="392E44F1" w:rsidR="007C0D2B" w:rsidRPr="00FE48BA" w:rsidRDefault="007C0D2B" w:rsidP="003F62CF">
      <w:pPr>
        <w:pStyle w:val="PlainText"/>
        <w:numPr>
          <w:ilvl w:val="0"/>
          <w:numId w:val="46"/>
        </w:numPr>
        <w:tabs>
          <w:tab w:val="left" w:pos="360"/>
        </w:tabs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1,000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 = $90.30</w:t>
      </w:r>
      <w:r w:rsidRPr="00FE48BA">
        <w:rPr>
          <w:rFonts w:ascii="Garamond" w:eastAsia="MS Mincho" w:hAnsi="Garamond" w:cs="Arial"/>
          <w:sz w:val="24"/>
          <w:szCs w:val="24"/>
        </w:rPr>
        <w:tab/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</w:t>
      </w:r>
      <w:proofErr w:type="gramStart"/>
      <w:r w:rsidRPr="00FE48BA">
        <w:rPr>
          <w:rFonts w:ascii="Garamond" w:eastAsia="MS Mincho" w:hAnsi="Garamond" w:cs="Arial"/>
          <w:sz w:val="24"/>
          <w:szCs w:val="24"/>
        </w:rPr>
        <w:t>= ?</w:t>
      </w:r>
      <w:proofErr w:type="gramEnd"/>
      <w:r w:rsidRPr="00FE48BA">
        <w:rPr>
          <w:rFonts w:ascii="Garamond" w:eastAsia="MS Mincho" w:hAnsi="Garamond" w:cs="Arial"/>
          <w:sz w:val="24"/>
          <w:szCs w:val="24"/>
        </w:rPr>
        <w:tab/>
      </w:r>
      <w:r w:rsidRPr="00FE48BA">
        <w:rPr>
          <w:rFonts w:ascii="Garamond" w:eastAsia="MS Mincho" w:hAnsi="Garamond" w:cs="Arial"/>
          <w:i/>
          <w:sz w:val="24"/>
          <w:szCs w:val="24"/>
        </w:rPr>
        <w:t>m</w:t>
      </w:r>
      <w:r w:rsidRPr="00FE48BA">
        <w:rPr>
          <w:rFonts w:ascii="Garamond" w:eastAsia="MS Mincho" w:hAnsi="Garamond" w:cs="Arial"/>
          <w:sz w:val="24"/>
          <w:szCs w:val="24"/>
        </w:rPr>
        <w:t xml:space="preserve"> = 12 months</w:t>
      </w:r>
    </w:p>
    <w:p w14:paraId="5B0970D5" w14:textId="77777777" w:rsidR="007C0D2B" w:rsidRPr="00FE48BA" w:rsidRDefault="007C0D2B" w:rsidP="007C0D2B">
      <w:pPr>
        <w:pStyle w:val="PlainText"/>
        <w:tabs>
          <w:tab w:val="left" w:pos="36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$1,000 = $90.30 (</w:t>
      </w:r>
      <w:r w:rsidRPr="006B38E8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6B38E8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</w:t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>%, 12)</w:t>
      </w:r>
    </w:p>
    <w:p w14:paraId="143A7080" w14:textId="77777777" w:rsidR="007C0D2B" w:rsidRPr="00FE48BA" w:rsidRDefault="007C0D2B" w:rsidP="007C0D2B">
      <w:pPr>
        <w:pStyle w:val="PlainText"/>
        <w:tabs>
          <w:tab w:val="left" w:pos="36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  <w:t>(</w:t>
      </w:r>
      <w:r w:rsidRPr="006B38E8">
        <w:rPr>
          <w:rFonts w:ascii="Garamond" w:eastAsia="MS Mincho" w:hAnsi="Garamond" w:cs="Arial"/>
          <w:i/>
          <w:sz w:val="24"/>
          <w:szCs w:val="24"/>
        </w:rPr>
        <w:t>P</w:t>
      </w:r>
      <w:r w:rsidRPr="00FE48BA">
        <w:rPr>
          <w:rFonts w:ascii="Garamond" w:eastAsia="MS Mincho" w:hAnsi="Garamond" w:cs="Arial"/>
          <w:sz w:val="24"/>
          <w:szCs w:val="24"/>
        </w:rPr>
        <w:t>/</w:t>
      </w:r>
      <w:r w:rsidRPr="006B38E8">
        <w:rPr>
          <w:rFonts w:ascii="Garamond" w:eastAsia="MS Mincho" w:hAnsi="Garamond" w:cs="Arial"/>
          <w:i/>
          <w:sz w:val="24"/>
          <w:szCs w:val="24"/>
        </w:rPr>
        <w:t>A</w:t>
      </w:r>
      <w:r w:rsidRPr="00FE48BA">
        <w:rPr>
          <w:rFonts w:ascii="Garamond" w:eastAsia="MS Mincho" w:hAnsi="Garamond" w:cs="Arial"/>
          <w:sz w:val="24"/>
          <w:szCs w:val="24"/>
        </w:rPr>
        <w:t xml:space="preserve">, </w:t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>%, 12) = $1,000/$90.30 = 11.074</w:t>
      </w:r>
    </w:p>
    <w:p w14:paraId="20FA9F2A" w14:textId="77777777" w:rsidR="007C0D2B" w:rsidRPr="00FE48BA" w:rsidRDefault="007C0D2B" w:rsidP="007C0D2B">
      <w:pPr>
        <w:pStyle w:val="PlainText"/>
        <w:tabs>
          <w:tab w:val="left" w:pos="36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ab/>
      </w:r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= 1.25%</w:t>
      </w:r>
    </w:p>
    <w:p w14:paraId="49B8DEBB" w14:textId="77777777" w:rsidR="007C0D2B" w:rsidRPr="00FE48BA" w:rsidRDefault="007C0D2B" w:rsidP="007C0D2B">
      <w:pPr>
        <w:pStyle w:val="PlainText"/>
        <w:tabs>
          <w:tab w:val="left" w:pos="360"/>
        </w:tabs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544588EB" w14:textId="45E9E0DC" w:rsidR="007C0D2B" w:rsidRPr="00FE48BA" w:rsidRDefault="007C0D2B" w:rsidP="003F62CF">
      <w:pPr>
        <w:pStyle w:val="PlainText"/>
        <w:numPr>
          <w:ilvl w:val="0"/>
          <w:numId w:val="47"/>
        </w:numPr>
        <w:tabs>
          <w:tab w:val="left" w:pos="360"/>
          <w:tab w:val="left" w:pos="900"/>
        </w:tabs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i/>
          <w:sz w:val="24"/>
          <w:szCs w:val="24"/>
        </w:rPr>
        <w:t>r</w:t>
      </w:r>
      <w:r w:rsidRPr="00FE48BA">
        <w:rPr>
          <w:rFonts w:ascii="Garamond" w:eastAsia="MS Mincho" w:hAnsi="Garamond" w:cs="Arial"/>
          <w:sz w:val="24"/>
          <w:szCs w:val="24"/>
        </w:rPr>
        <w:t xml:space="preserve"> = (1.25%) (12)</w:t>
      </w:r>
    </w:p>
    <w:p w14:paraId="0AA2892C" w14:textId="77777777" w:rsidR="007C0D2B" w:rsidRPr="00FE48BA" w:rsidRDefault="007C0D2B" w:rsidP="007C0D2B">
      <w:pPr>
        <w:pStyle w:val="PlainText"/>
        <w:tabs>
          <w:tab w:val="left" w:pos="360"/>
          <w:tab w:val="left" w:pos="90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  <w:r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>= 15%</w:t>
      </w:r>
    </w:p>
    <w:p w14:paraId="187522BF" w14:textId="77777777" w:rsidR="007C0D2B" w:rsidRPr="00FE48BA" w:rsidRDefault="007C0D2B" w:rsidP="007C0D2B">
      <w:pPr>
        <w:pStyle w:val="PlainText"/>
        <w:tabs>
          <w:tab w:val="left" w:pos="360"/>
        </w:tabs>
        <w:ind w:left="360" w:hanging="360"/>
        <w:rPr>
          <w:rFonts w:ascii="Garamond" w:eastAsia="MS Mincho" w:hAnsi="Garamond" w:cs="Arial"/>
          <w:sz w:val="24"/>
          <w:szCs w:val="24"/>
        </w:rPr>
      </w:pPr>
    </w:p>
    <w:p w14:paraId="60C2B0FB" w14:textId="5E2B8067" w:rsidR="007C0D2B" w:rsidRPr="00FE48BA" w:rsidRDefault="007C0D2B" w:rsidP="003F62CF">
      <w:pPr>
        <w:pStyle w:val="PlainText"/>
        <w:numPr>
          <w:ilvl w:val="0"/>
          <w:numId w:val="11"/>
        </w:numPr>
        <w:tabs>
          <w:tab w:val="left" w:pos="360"/>
          <w:tab w:val="left" w:pos="900"/>
        </w:tabs>
        <w:rPr>
          <w:rFonts w:ascii="Garamond" w:eastAsia="MS Mincho" w:hAnsi="Garamond" w:cs="Arial"/>
          <w:sz w:val="24"/>
          <w:szCs w:val="24"/>
        </w:rPr>
      </w:pPr>
      <w:bookmarkStart w:id="0" w:name="_GoBack"/>
      <w:bookmarkEnd w:id="0"/>
      <w:proofErr w:type="spellStart"/>
      <w:r w:rsidRPr="00FE48BA">
        <w:rPr>
          <w:rFonts w:ascii="Garamond" w:eastAsia="MS Mincho" w:hAnsi="Garamond" w:cs="Arial"/>
          <w:i/>
          <w:sz w:val="24"/>
          <w:szCs w:val="24"/>
        </w:rPr>
        <w:t>i</w:t>
      </w:r>
      <w:r w:rsidRPr="00FE48BA">
        <w:rPr>
          <w:rFonts w:ascii="Garamond" w:eastAsia="MS Mincho" w:hAnsi="Garamond" w:cs="Arial"/>
          <w:sz w:val="24"/>
          <w:szCs w:val="24"/>
          <w:vertAlign w:val="subscript"/>
        </w:rPr>
        <w:t>a</w:t>
      </w:r>
      <w:proofErr w:type="spellEnd"/>
      <w:r w:rsidRPr="00FE48BA">
        <w:rPr>
          <w:rFonts w:ascii="Garamond" w:eastAsia="MS Mincho" w:hAnsi="Garamond" w:cs="Arial"/>
          <w:sz w:val="24"/>
          <w:szCs w:val="24"/>
        </w:rPr>
        <w:t xml:space="preserve"> = (1 + 0.0125)</w:t>
      </w:r>
      <w:r w:rsidRPr="00FE48BA">
        <w:rPr>
          <w:rFonts w:ascii="Garamond" w:eastAsia="MS Mincho" w:hAnsi="Garamond" w:cs="Arial"/>
          <w:sz w:val="24"/>
          <w:szCs w:val="24"/>
          <w:vertAlign w:val="superscript"/>
        </w:rPr>
        <w:t>12</w:t>
      </w:r>
      <w:r w:rsidRPr="00FE48BA">
        <w:rPr>
          <w:rFonts w:ascii="Garamond" w:eastAsia="MS Mincho" w:hAnsi="Garamond" w:cs="Arial"/>
          <w:sz w:val="24"/>
          <w:szCs w:val="24"/>
        </w:rPr>
        <w:t xml:space="preserve"> − 1</w:t>
      </w:r>
    </w:p>
    <w:p w14:paraId="280C84D9" w14:textId="77777777" w:rsidR="007C0D2B" w:rsidRPr="00FE48BA" w:rsidRDefault="007C0D2B" w:rsidP="007C0D2B">
      <w:pPr>
        <w:pStyle w:val="PlainText"/>
        <w:tabs>
          <w:tab w:val="left" w:pos="360"/>
          <w:tab w:val="left" w:pos="900"/>
        </w:tabs>
        <w:ind w:left="360" w:hanging="360"/>
        <w:rPr>
          <w:rFonts w:ascii="Garamond" w:eastAsia="MS Mincho" w:hAnsi="Garamond" w:cs="Arial"/>
          <w:sz w:val="24"/>
          <w:szCs w:val="24"/>
        </w:rPr>
      </w:pPr>
      <w:r w:rsidRPr="00FE48BA">
        <w:rPr>
          <w:rFonts w:ascii="Garamond" w:eastAsia="MS Mincho" w:hAnsi="Garamond" w:cs="Arial"/>
          <w:sz w:val="24"/>
          <w:szCs w:val="24"/>
        </w:rPr>
        <w:tab/>
      </w:r>
      <w:r>
        <w:rPr>
          <w:rFonts w:ascii="Garamond" w:eastAsia="MS Mincho" w:hAnsi="Garamond" w:cs="Arial"/>
          <w:sz w:val="24"/>
          <w:szCs w:val="24"/>
        </w:rPr>
        <w:t xml:space="preserve"> </w:t>
      </w:r>
      <w:r w:rsidRPr="00FE48BA">
        <w:rPr>
          <w:rFonts w:ascii="Garamond" w:eastAsia="MS Mincho" w:hAnsi="Garamond" w:cs="Arial"/>
          <w:sz w:val="24"/>
          <w:szCs w:val="24"/>
        </w:rPr>
        <w:t>= 16.08%</w:t>
      </w:r>
    </w:p>
    <w:p w14:paraId="03512F62" w14:textId="77777777" w:rsidR="007C0D2B" w:rsidRPr="00FE48BA" w:rsidRDefault="007C0D2B" w:rsidP="007C0D2B">
      <w:pPr>
        <w:pStyle w:val="PlainText"/>
        <w:rPr>
          <w:rFonts w:ascii="Garamond" w:eastAsia="MS Mincho" w:hAnsi="Garamond" w:cs="Arial"/>
          <w:b/>
          <w:sz w:val="24"/>
          <w:szCs w:val="24"/>
        </w:rPr>
      </w:pPr>
    </w:p>
    <w:sectPr w:rsidR="007C0D2B" w:rsidRPr="00FE48BA" w:rsidSect="000844F5">
      <w:footerReference w:type="default" r:id="rId10"/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E7A14B" w14:textId="77777777" w:rsidR="00221ED4" w:rsidRDefault="00221ED4" w:rsidP="00AD3382">
      <w:r>
        <w:separator/>
      </w:r>
    </w:p>
  </w:endnote>
  <w:endnote w:type="continuationSeparator" w:id="0">
    <w:p w14:paraId="2B178BA0" w14:textId="77777777" w:rsidR="00221ED4" w:rsidRDefault="00221ED4" w:rsidP="00AD3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16365609"/>
      <w:docPartObj>
        <w:docPartGallery w:val="Page Numbers (Bottom of Page)"/>
        <w:docPartUnique/>
      </w:docPartObj>
    </w:sdtPr>
    <w:sdtEndPr>
      <w:rPr>
        <w:rFonts w:ascii="Century Gothic" w:hAnsi="Century Gothic" w:cs="Arial"/>
        <w:noProof/>
        <w:color w:val="0168B3"/>
        <w:sz w:val="20"/>
        <w:szCs w:val="20"/>
      </w:rPr>
    </w:sdtEndPr>
    <w:sdtContent>
      <w:p w14:paraId="16960F80" w14:textId="3CA0FCBA" w:rsidR="0040602E" w:rsidRPr="0040775C" w:rsidRDefault="0040602E" w:rsidP="00396A58">
        <w:pPr>
          <w:pStyle w:val="Footer"/>
          <w:jc w:val="center"/>
          <w:rPr>
            <w:rFonts w:ascii="Century Gothic" w:hAnsi="Century Gothic" w:cs="Arial"/>
            <w:color w:val="0168B3"/>
            <w:sz w:val="20"/>
            <w:szCs w:val="20"/>
          </w:rPr>
        </w:pPr>
        <w:r w:rsidRPr="00AB0805">
          <w:rPr>
            <w:rFonts w:ascii="Century Gothic" w:hAnsi="Century Gothic" w:cs="Arial"/>
            <w:i/>
            <w:color w:val="0168B3"/>
            <w:sz w:val="20"/>
            <w:szCs w:val="20"/>
          </w:rPr>
          <w:t>Engineering Economic Analysis</w:t>
        </w:r>
        <w:r>
          <w:rPr>
            <w:rFonts w:ascii="Century Gothic" w:hAnsi="Century Gothic" w:cs="Arial"/>
            <w:color w:val="0168B3"/>
            <w:sz w:val="20"/>
            <w:szCs w:val="20"/>
          </w:rPr>
          <w:t>, Fourth</w:t>
        </w:r>
        <w:r w:rsidRPr="0040775C">
          <w:rPr>
            <w:rFonts w:ascii="Century Gothic" w:hAnsi="Century Gothic" w:cs="Arial"/>
            <w:color w:val="0168B3"/>
            <w:sz w:val="20"/>
            <w:szCs w:val="20"/>
          </w:rPr>
          <w:t xml:space="preserve"> Canadian Edition</w:t>
        </w:r>
      </w:p>
      <w:p w14:paraId="38FC3A4F" w14:textId="51FADA87" w:rsidR="0040602E" w:rsidRPr="00396A58" w:rsidRDefault="0040602E" w:rsidP="00396A58">
        <w:pPr>
          <w:pStyle w:val="Footer"/>
          <w:jc w:val="center"/>
          <w:rPr>
            <w:rFonts w:ascii="Century Gothic" w:hAnsi="Century Gothic" w:cs="Arial"/>
            <w:noProof/>
            <w:color w:val="0168B3"/>
            <w:sz w:val="20"/>
            <w:szCs w:val="20"/>
          </w:rPr>
        </w:pPr>
        <w:r>
          <w:rPr>
            <w:rFonts w:ascii="Century Gothic" w:hAnsi="Century Gothic" w:cs="Arial"/>
            <w:color w:val="0168B3"/>
            <w:sz w:val="20"/>
            <w:szCs w:val="20"/>
          </w:rPr>
          <w:t>© Oxford University Press, 2018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29A948" w14:textId="77777777" w:rsidR="00221ED4" w:rsidRDefault="00221ED4" w:rsidP="00AD3382">
      <w:r>
        <w:separator/>
      </w:r>
    </w:p>
  </w:footnote>
  <w:footnote w:type="continuationSeparator" w:id="0">
    <w:p w14:paraId="400A6499" w14:textId="77777777" w:rsidR="00221ED4" w:rsidRDefault="00221ED4" w:rsidP="00AD33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A4F17"/>
    <w:multiLevelType w:val="hybridMultilevel"/>
    <w:tmpl w:val="6D887D1A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751816"/>
    <w:multiLevelType w:val="hybridMultilevel"/>
    <w:tmpl w:val="5FE0AABE"/>
    <w:lvl w:ilvl="0" w:tplc="C5A4ACB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81C03"/>
    <w:multiLevelType w:val="hybridMultilevel"/>
    <w:tmpl w:val="0DC24336"/>
    <w:lvl w:ilvl="0" w:tplc="D96226A6">
      <w:start w:val="1"/>
      <w:numFmt w:val="lowerLetter"/>
      <w:lvlText w:val="(%1)"/>
      <w:lvlJc w:val="left"/>
      <w:pPr>
        <w:ind w:left="785" w:hanging="41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7" w:hanging="360"/>
      </w:pPr>
    </w:lvl>
    <w:lvl w:ilvl="2" w:tplc="0409001B" w:tentative="1">
      <w:start w:val="1"/>
      <w:numFmt w:val="lowerRoman"/>
      <w:lvlText w:val="%3."/>
      <w:lvlJc w:val="right"/>
      <w:pPr>
        <w:ind w:left="2167" w:hanging="180"/>
      </w:pPr>
    </w:lvl>
    <w:lvl w:ilvl="3" w:tplc="0409000F" w:tentative="1">
      <w:start w:val="1"/>
      <w:numFmt w:val="decimal"/>
      <w:lvlText w:val="%4."/>
      <w:lvlJc w:val="left"/>
      <w:pPr>
        <w:ind w:left="2887" w:hanging="360"/>
      </w:pPr>
    </w:lvl>
    <w:lvl w:ilvl="4" w:tplc="04090019" w:tentative="1">
      <w:start w:val="1"/>
      <w:numFmt w:val="lowerLetter"/>
      <w:lvlText w:val="%5."/>
      <w:lvlJc w:val="left"/>
      <w:pPr>
        <w:ind w:left="3607" w:hanging="360"/>
      </w:pPr>
    </w:lvl>
    <w:lvl w:ilvl="5" w:tplc="0409001B" w:tentative="1">
      <w:start w:val="1"/>
      <w:numFmt w:val="lowerRoman"/>
      <w:lvlText w:val="%6."/>
      <w:lvlJc w:val="right"/>
      <w:pPr>
        <w:ind w:left="4327" w:hanging="180"/>
      </w:pPr>
    </w:lvl>
    <w:lvl w:ilvl="6" w:tplc="0409000F" w:tentative="1">
      <w:start w:val="1"/>
      <w:numFmt w:val="decimal"/>
      <w:lvlText w:val="%7."/>
      <w:lvlJc w:val="left"/>
      <w:pPr>
        <w:ind w:left="5047" w:hanging="360"/>
      </w:pPr>
    </w:lvl>
    <w:lvl w:ilvl="7" w:tplc="04090019" w:tentative="1">
      <w:start w:val="1"/>
      <w:numFmt w:val="lowerLetter"/>
      <w:lvlText w:val="%8."/>
      <w:lvlJc w:val="left"/>
      <w:pPr>
        <w:ind w:left="5767" w:hanging="360"/>
      </w:pPr>
    </w:lvl>
    <w:lvl w:ilvl="8" w:tplc="0409001B" w:tentative="1">
      <w:start w:val="1"/>
      <w:numFmt w:val="lowerRoman"/>
      <w:lvlText w:val="%9."/>
      <w:lvlJc w:val="right"/>
      <w:pPr>
        <w:ind w:left="6487" w:hanging="180"/>
      </w:pPr>
    </w:lvl>
  </w:abstractNum>
  <w:abstractNum w:abstractNumId="3" w15:restartNumberingAfterBreak="0">
    <w:nsid w:val="13892C4D"/>
    <w:multiLevelType w:val="hybridMultilevel"/>
    <w:tmpl w:val="96BAE054"/>
    <w:lvl w:ilvl="0" w:tplc="B6B8447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FF58EE"/>
    <w:multiLevelType w:val="hybridMultilevel"/>
    <w:tmpl w:val="2C3C659C"/>
    <w:lvl w:ilvl="0" w:tplc="058067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22DE1"/>
    <w:multiLevelType w:val="hybridMultilevel"/>
    <w:tmpl w:val="78D022F4"/>
    <w:lvl w:ilvl="0" w:tplc="B3C893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5B020F"/>
    <w:multiLevelType w:val="hybridMultilevel"/>
    <w:tmpl w:val="3FFE5976"/>
    <w:lvl w:ilvl="0" w:tplc="6942A4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CE10F99"/>
    <w:multiLevelType w:val="hybridMultilevel"/>
    <w:tmpl w:val="06F8A556"/>
    <w:lvl w:ilvl="0" w:tplc="0A22FED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FD6101"/>
    <w:multiLevelType w:val="hybridMultilevel"/>
    <w:tmpl w:val="82CC3B38"/>
    <w:lvl w:ilvl="0" w:tplc="E676FDFC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B97D89"/>
    <w:multiLevelType w:val="hybridMultilevel"/>
    <w:tmpl w:val="6A220138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172E69"/>
    <w:multiLevelType w:val="hybridMultilevel"/>
    <w:tmpl w:val="99561B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C169EC"/>
    <w:multiLevelType w:val="hybridMultilevel"/>
    <w:tmpl w:val="01D8F6A8"/>
    <w:lvl w:ilvl="0" w:tplc="9662C29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404542"/>
    <w:multiLevelType w:val="hybridMultilevel"/>
    <w:tmpl w:val="CD9EE58A"/>
    <w:lvl w:ilvl="0" w:tplc="6942A4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791815"/>
    <w:multiLevelType w:val="hybridMultilevel"/>
    <w:tmpl w:val="27789DD4"/>
    <w:lvl w:ilvl="0" w:tplc="2CCE45B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1F7BA4"/>
    <w:multiLevelType w:val="hybridMultilevel"/>
    <w:tmpl w:val="43602C3E"/>
    <w:lvl w:ilvl="0" w:tplc="22F68A2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967D86"/>
    <w:multiLevelType w:val="hybridMultilevel"/>
    <w:tmpl w:val="3B186DEC"/>
    <w:lvl w:ilvl="0" w:tplc="6EC4B0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F46C52"/>
    <w:multiLevelType w:val="hybridMultilevel"/>
    <w:tmpl w:val="18DAB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9D5AA5"/>
    <w:multiLevelType w:val="hybridMultilevel"/>
    <w:tmpl w:val="1D021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1C7BD8"/>
    <w:multiLevelType w:val="hybridMultilevel"/>
    <w:tmpl w:val="2438BC2A"/>
    <w:lvl w:ilvl="0" w:tplc="5C28F3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5E4421"/>
    <w:multiLevelType w:val="hybridMultilevel"/>
    <w:tmpl w:val="EA08C60C"/>
    <w:lvl w:ilvl="0" w:tplc="97225A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655144"/>
    <w:multiLevelType w:val="hybridMultilevel"/>
    <w:tmpl w:val="C882ADE6"/>
    <w:lvl w:ilvl="0" w:tplc="6942A4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1510607"/>
    <w:multiLevelType w:val="hybridMultilevel"/>
    <w:tmpl w:val="B8066224"/>
    <w:lvl w:ilvl="0" w:tplc="A5703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6F12E4"/>
    <w:multiLevelType w:val="hybridMultilevel"/>
    <w:tmpl w:val="8712592A"/>
    <w:lvl w:ilvl="0" w:tplc="DDFEF4D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5A3EAF"/>
    <w:multiLevelType w:val="hybridMultilevel"/>
    <w:tmpl w:val="1BA631B6"/>
    <w:lvl w:ilvl="0" w:tplc="F4FE68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9D6E35"/>
    <w:multiLevelType w:val="hybridMultilevel"/>
    <w:tmpl w:val="C9BE0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410960"/>
    <w:multiLevelType w:val="hybridMultilevel"/>
    <w:tmpl w:val="BEE26096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F754C6"/>
    <w:multiLevelType w:val="hybridMultilevel"/>
    <w:tmpl w:val="4BD6B1E0"/>
    <w:lvl w:ilvl="0" w:tplc="6942A4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087117E"/>
    <w:multiLevelType w:val="hybridMultilevel"/>
    <w:tmpl w:val="1E922480"/>
    <w:lvl w:ilvl="0" w:tplc="10090017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5561AE8"/>
    <w:multiLevelType w:val="hybridMultilevel"/>
    <w:tmpl w:val="E7DC8D60"/>
    <w:lvl w:ilvl="0" w:tplc="7208280C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B86488"/>
    <w:multiLevelType w:val="hybridMultilevel"/>
    <w:tmpl w:val="F72A9962"/>
    <w:lvl w:ilvl="0" w:tplc="3F4C9C4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3629D3"/>
    <w:multiLevelType w:val="hybridMultilevel"/>
    <w:tmpl w:val="69623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FF595B"/>
    <w:multiLevelType w:val="hybridMultilevel"/>
    <w:tmpl w:val="F2DC8792"/>
    <w:lvl w:ilvl="0" w:tplc="6942A4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AA007C9"/>
    <w:multiLevelType w:val="hybridMultilevel"/>
    <w:tmpl w:val="D4EA8BCC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6272A1"/>
    <w:multiLevelType w:val="hybridMultilevel"/>
    <w:tmpl w:val="E5E631A4"/>
    <w:lvl w:ilvl="0" w:tplc="CF8223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BAB2CB9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EB50A0"/>
    <w:multiLevelType w:val="hybridMultilevel"/>
    <w:tmpl w:val="A5566AFE"/>
    <w:lvl w:ilvl="0" w:tplc="E384F78E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0A63BC"/>
    <w:multiLevelType w:val="hybridMultilevel"/>
    <w:tmpl w:val="E530F024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7E07F9"/>
    <w:multiLevelType w:val="hybridMultilevel"/>
    <w:tmpl w:val="148A621C"/>
    <w:lvl w:ilvl="0" w:tplc="5560C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9C01F7"/>
    <w:multiLevelType w:val="hybridMultilevel"/>
    <w:tmpl w:val="3CA4CA96"/>
    <w:lvl w:ilvl="0" w:tplc="6942A4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C105A5"/>
    <w:multiLevelType w:val="hybridMultilevel"/>
    <w:tmpl w:val="7E4812BC"/>
    <w:lvl w:ilvl="0" w:tplc="BAB2CB9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3BE4508"/>
    <w:multiLevelType w:val="hybridMultilevel"/>
    <w:tmpl w:val="FBB61EB0"/>
    <w:lvl w:ilvl="0" w:tplc="32DC82B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3C01392"/>
    <w:multiLevelType w:val="hybridMultilevel"/>
    <w:tmpl w:val="EA4E6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D04FEA"/>
    <w:multiLevelType w:val="hybridMultilevel"/>
    <w:tmpl w:val="B3008CE0"/>
    <w:lvl w:ilvl="0" w:tplc="10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947E03"/>
    <w:multiLevelType w:val="hybridMultilevel"/>
    <w:tmpl w:val="39A61DBA"/>
    <w:lvl w:ilvl="0" w:tplc="DF4E434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3935D7"/>
    <w:multiLevelType w:val="hybridMultilevel"/>
    <w:tmpl w:val="0B201F34"/>
    <w:lvl w:ilvl="0" w:tplc="35C2A1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EE588F"/>
    <w:multiLevelType w:val="hybridMultilevel"/>
    <w:tmpl w:val="57A8564E"/>
    <w:lvl w:ilvl="0" w:tplc="D8B8899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12B4645"/>
    <w:multiLevelType w:val="hybridMultilevel"/>
    <w:tmpl w:val="0688F302"/>
    <w:lvl w:ilvl="0" w:tplc="64404BA2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9B478F"/>
    <w:multiLevelType w:val="hybridMultilevel"/>
    <w:tmpl w:val="FC3888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050DEA"/>
    <w:multiLevelType w:val="hybridMultilevel"/>
    <w:tmpl w:val="16CCD69A"/>
    <w:lvl w:ilvl="0" w:tplc="4D5050FA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D53CA7"/>
    <w:multiLevelType w:val="hybridMultilevel"/>
    <w:tmpl w:val="9CCA7D08"/>
    <w:lvl w:ilvl="0" w:tplc="E2BE4F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8"/>
  </w:num>
  <w:num w:numId="4">
    <w:abstractNumId w:val="43"/>
  </w:num>
  <w:num w:numId="5">
    <w:abstractNumId w:val="41"/>
  </w:num>
  <w:num w:numId="6">
    <w:abstractNumId w:val="26"/>
  </w:num>
  <w:num w:numId="7">
    <w:abstractNumId w:val="20"/>
  </w:num>
  <w:num w:numId="8">
    <w:abstractNumId w:val="27"/>
  </w:num>
  <w:num w:numId="9">
    <w:abstractNumId w:val="6"/>
  </w:num>
  <w:num w:numId="10">
    <w:abstractNumId w:val="12"/>
  </w:num>
  <w:num w:numId="11">
    <w:abstractNumId w:val="31"/>
  </w:num>
  <w:num w:numId="12">
    <w:abstractNumId w:val="4"/>
  </w:num>
  <w:num w:numId="13">
    <w:abstractNumId w:val="37"/>
  </w:num>
  <w:num w:numId="14">
    <w:abstractNumId w:val="32"/>
  </w:num>
  <w:num w:numId="15">
    <w:abstractNumId w:val="0"/>
  </w:num>
  <w:num w:numId="16">
    <w:abstractNumId w:val="21"/>
  </w:num>
  <w:num w:numId="17">
    <w:abstractNumId w:val="44"/>
  </w:num>
  <w:num w:numId="18">
    <w:abstractNumId w:val="16"/>
  </w:num>
  <w:num w:numId="19">
    <w:abstractNumId w:val="23"/>
  </w:num>
  <w:num w:numId="20">
    <w:abstractNumId w:val="7"/>
  </w:num>
  <w:num w:numId="21">
    <w:abstractNumId w:val="35"/>
  </w:num>
  <w:num w:numId="22">
    <w:abstractNumId w:val="46"/>
  </w:num>
  <w:num w:numId="23">
    <w:abstractNumId w:val="19"/>
  </w:num>
  <w:num w:numId="24">
    <w:abstractNumId w:val="29"/>
  </w:num>
  <w:num w:numId="25">
    <w:abstractNumId w:val="11"/>
  </w:num>
  <w:num w:numId="26">
    <w:abstractNumId w:val="39"/>
  </w:num>
  <w:num w:numId="27">
    <w:abstractNumId w:val="22"/>
  </w:num>
  <w:num w:numId="28">
    <w:abstractNumId w:val="48"/>
  </w:num>
  <w:num w:numId="29">
    <w:abstractNumId w:val="9"/>
  </w:num>
  <w:num w:numId="30">
    <w:abstractNumId w:val="40"/>
  </w:num>
  <w:num w:numId="31">
    <w:abstractNumId w:val="36"/>
  </w:num>
  <w:num w:numId="32">
    <w:abstractNumId w:val="8"/>
  </w:num>
  <w:num w:numId="33">
    <w:abstractNumId w:val="24"/>
  </w:num>
  <w:num w:numId="34">
    <w:abstractNumId w:val="5"/>
  </w:num>
  <w:num w:numId="35">
    <w:abstractNumId w:val="28"/>
  </w:num>
  <w:num w:numId="36">
    <w:abstractNumId w:val="13"/>
  </w:num>
  <w:num w:numId="37">
    <w:abstractNumId w:val="10"/>
  </w:num>
  <w:num w:numId="38">
    <w:abstractNumId w:val="33"/>
  </w:num>
  <w:num w:numId="39">
    <w:abstractNumId w:val="15"/>
  </w:num>
  <w:num w:numId="40">
    <w:abstractNumId w:val="30"/>
  </w:num>
  <w:num w:numId="41">
    <w:abstractNumId w:val="38"/>
  </w:num>
  <w:num w:numId="42">
    <w:abstractNumId w:val="14"/>
  </w:num>
  <w:num w:numId="43">
    <w:abstractNumId w:val="34"/>
  </w:num>
  <w:num w:numId="44">
    <w:abstractNumId w:val="17"/>
  </w:num>
  <w:num w:numId="45">
    <w:abstractNumId w:val="25"/>
  </w:num>
  <w:num w:numId="46">
    <w:abstractNumId w:val="1"/>
  </w:num>
  <w:num w:numId="47">
    <w:abstractNumId w:val="45"/>
  </w:num>
  <w:num w:numId="48">
    <w:abstractNumId w:val="42"/>
  </w:num>
  <w:num w:numId="49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D3382"/>
    <w:rsid w:val="000061F2"/>
    <w:rsid w:val="000507C9"/>
    <w:rsid w:val="00062DC7"/>
    <w:rsid w:val="00064903"/>
    <w:rsid w:val="0006676C"/>
    <w:rsid w:val="000844F5"/>
    <w:rsid w:val="000866A6"/>
    <w:rsid w:val="00090893"/>
    <w:rsid w:val="000A22DE"/>
    <w:rsid w:val="000A607C"/>
    <w:rsid w:val="000D6781"/>
    <w:rsid w:val="00105F23"/>
    <w:rsid w:val="001640AE"/>
    <w:rsid w:val="001677E8"/>
    <w:rsid w:val="00186370"/>
    <w:rsid w:val="001906FC"/>
    <w:rsid w:val="0019444D"/>
    <w:rsid w:val="001A7100"/>
    <w:rsid w:val="001A75DF"/>
    <w:rsid w:val="001E7B2C"/>
    <w:rsid w:val="00200303"/>
    <w:rsid w:val="00217429"/>
    <w:rsid w:val="00221ED4"/>
    <w:rsid w:val="002325D8"/>
    <w:rsid w:val="00237A11"/>
    <w:rsid w:val="002411FE"/>
    <w:rsid w:val="00255E01"/>
    <w:rsid w:val="002A6E82"/>
    <w:rsid w:val="002C69DE"/>
    <w:rsid w:val="002D7AE1"/>
    <w:rsid w:val="0030038A"/>
    <w:rsid w:val="00301079"/>
    <w:rsid w:val="003029EB"/>
    <w:rsid w:val="00313A80"/>
    <w:rsid w:val="00317931"/>
    <w:rsid w:val="00324887"/>
    <w:rsid w:val="003457F0"/>
    <w:rsid w:val="00356360"/>
    <w:rsid w:val="00382BBD"/>
    <w:rsid w:val="00393AFD"/>
    <w:rsid w:val="00396345"/>
    <w:rsid w:val="00396A58"/>
    <w:rsid w:val="003B453A"/>
    <w:rsid w:val="003C682C"/>
    <w:rsid w:val="003C6FE4"/>
    <w:rsid w:val="003D0C2D"/>
    <w:rsid w:val="003D7AD9"/>
    <w:rsid w:val="003E7E5A"/>
    <w:rsid w:val="003F2DED"/>
    <w:rsid w:val="003F62CF"/>
    <w:rsid w:val="0040602E"/>
    <w:rsid w:val="004610DC"/>
    <w:rsid w:val="00467CBF"/>
    <w:rsid w:val="004932C1"/>
    <w:rsid w:val="00497D7B"/>
    <w:rsid w:val="004B633B"/>
    <w:rsid w:val="004E1E5F"/>
    <w:rsid w:val="004F10C5"/>
    <w:rsid w:val="005038DF"/>
    <w:rsid w:val="00507CD9"/>
    <w:rsid w:val="00513D37"/>
    <w:rsid w:val="00527821"/>
    <w:rsid w:val="00530E40"/>
    <w:rsid w:val="00540A2E"/>
    <w:rsid w:val="00543557"/>
    <w:rsid w:val="0055127E"/>
    <w:rsid w:val="00562B43"/>
    <w:rsid w:val="00566AAA"/>
    <w:rsid w:val="00571708"/>
    <w:rsid w:val="005731FF"/>
    <w:rsid w:val="00597CFF"/>
    <w:rsid w:val="005B0D83"/>
    <w:rsid w:val="005C5892"/>
    <w:rsid w:val="005D7E0C"/>
    <w:rsid w:val="0060489D"/>
    <w:rsid w:val="00606D83"/>
    <w:rsid w:val="00615448"/>
    <w:rsid w:val="006774E2"/>
    <w:rsid w:val="006A1931"/>
    <w:rsid w:val="006B38E8"/>
    <w:rsid w:val="006C03B7"/>
    <w:rsid w:val="006C6A46"/>
    <w:rsid w:val="006D6518"/>
    <w:rsid w:val="006F4003"/>
    <w:rsid w:val="00710276"/>
    <w:rsid w:val="00715C33"/>
    <w:rsid w:val="007237CF"/>
    <w:rsid w:val="00725723"/>
    <w:rsid w:val="007277B5"/>
    <w:rsid w:val="007718CD"/>
    <w:rsid w:val="0077238A"/>
    <w:rsid w:val="00780418"/>
    <w:rsid w:val="0078082C"/>
    <w:rsid w:val="007A01CA"/>
    <w:rsid w:val="007B05BA"/>
    <w:rsid w:val="007B45BC"/>
    <w:rsid w:val="007C0D2B"/>
    <w:rsid w:val="007C5E5B"/>
    <w:rsid w:val="007E0A3B"/>
    <w:rsid w:val="00813C92"/>
    <w:rsid w:val="00824F80"/>
    <w:rsid w:val="00830A37"/>
    <w:rsid w:val="00831BD9"/>
    <w:rsid w:val="00835914"/>
    <w:rsid w:val="00846235"/>
    <w:rsid w:val="0087138C"/>
    <w:rsid w:val="00877E0D"/>
    <w:rsid w:val="008963B8"/>
    <w:rsid w:val="008A7B4A"/>
    <w:rsid w:val="008B0863"/>
    <w:rsid w:val="008C14AD"/>
    <w:rsid w:val="008D0D58"/>
    <w:rsid w:val="008D11D7"/>
    <w:rsid w:val="008E72FF"/>
    <w:rsid w:val="00910816"/>
    <w:rsid w:val="009200F8"/>
    <w:rsid w:val="00925F69"/>
    <w:rsid w:val="00927DB8"/>
    <w:rsid w:val="00932B62"/>
    <w:rsid w:val="00943081"/>
    <w:rsid w:val="00946749"/>
    <w:rsid w:val="0097361C"/>
    <w:rsid w:val="00976B86"/>
    <w:rsid w:val="0099263F"/>
    <w:rsid w:val="009B2209"/>
    <w:rsid w:val="009B3723"/>
    <w:rsid w:val="009E056A"/>
    <w:rsid w:val="009E35AC"/>
    <w:rsid w:val="009F70F1"/>
    <w:rsid w:val="00A219CD"/>
    <w:rsid w:val="00A2599E"/>
    <w:rsid w:val="00A30586"/>
    <w:rsid w:val="00A3335F"/>
    <w:rsid w:val="00A51577"/>
    <w:rsid w:val="00A5358C"/>
    <w:rsid w:val="00A55559"/>
    <w:rsid w:val="00A6403E"/>
    <w:rsid w:val="00AA6C8E"/>
    <w:rsid w:val="00AB0805"/>
    <w:rsid w:val="00AC06EC"/>
    <w:rsid w:val="00AD3382"/>
    <w:rsid w:val="00AE10C0"/>
    <w:rsid w:val="00AE3A3B"/>
    <w:rsid w:val="00B15FC1"/>
    <w:rsid w:val="00B45B0C"/>
    <w:rsid w:val="00B70B04"/>
    <w:rsid w:val="00BA1284"/>
    <w:rsid w:val="00BA25CE"/>
    <w:rsid w:val="00BC1E1B"/>
    <w:rsid w:val="00BC5724"/>
    <w:rsid w:val="00BC5A10"/>
    <w:rsid w:val="00BE09F4"/>
    <w:rsid w:val="00BF31D5"/>
    <w:rsid w:val="00C040E2"/>
    <w:rsid w:val="00C139CD"/>
    <w:rsid w:val="00C21606"/>
    <w:rsid w:val="00C24EC9"/>
    <w:rsid w:val="00C261EA"/>
    <w:rsid w:val="00C40B80"/>
    <w:rsid w:val="00C93D8E"/>
    <w:rsid w:val="00CB1275"/>
    <w:rsid w:val="00CB6DA0"/>
    <w:rsid w:val="00CD79FE"/>
    <w:rsid w:val="00CF0417"/>
    <w:rsid w:val="00D21BCA"/>
    <w:rsid w:val="00D22D8B"/>
    <w:rsid w:val="00D365AF"/>
    <w:rsid w:val="00D40D0D"/>
    <w:rsid w:val="00D44BFC"/>
    <w:rsid w:val="00D45A69"/>
    <w:rsid w:val="00D619C6"/>
    <w:rsid w:val="00D8242C"/>
    <w:rsid w:val="00D85865"/>
    <w:rsid w:val="00D94B1D"/>
    <w:rsid w:val="00DA18CC"/>
    <w:rsid w:val="00DA7143"/>
    <w:rsid w:val="00DB5D14"/>
    <w:rsid w:val="00DB66CA"/>
    <w:rsid w:val="00DC24D9"/>
    <w:rsid w:val="00DD4380"/>
    <w:rsid w:val="00DD4AC4"/>
    <w:rsid w:val="00DE7D55"/>
    <w:rsid w:val="00DF05A7"/>
    <w:rsid w:val="00E041D8"/>
    <w:rsid w:val="00E211C7"/>
    <w:rsid w:val="00E23AF8"/>
    <w:rsid w:val="00E55C51"/>
    <w:rsid w:val="00E605B4"/>
    <w:rsid w:val="00E62A59"/>
    <w:rsid w:val="00E7290F"/>
    <w:rsid w:val="00E877BA"/>
    <w:rsid w:val="00E96280"/>
    <w:rsid w:val="00EB5A51"/>
    <w:rsid w:val="00EB5F4D"/>
    <w:rsid w:val="00EE6CE7"/>
    <w:rsid w:val="00F03F96"/>
    <w:rsid w:val="00F25FF8"/>
    <w:rsid w:val="00F54251"/>
    <w:rsid w:val="00F600EB"/>
    <w:rsid w:val="00F65CCE"/>
    <w:rsid w:val="00F70F6E"/>
    <w:rsid w:val="00F84E79"/>
    <w:rsid w:val="00FA2D84"/>
    <w:rsid w:val="00FC1604"/>
    <w:rsid w:val="00FE0868"/>
    <w:rsid w:val="00FE4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922D9FD"/>
  <w15:docId w15:val="{2656839C-3402-4A54-AD5C-B93E5C45D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3382"/>
    <w:pPr>
      <w:spacing w:after="0" w:line="240" w:lineRule="auto"/>
    </w:pPr>
    <w:rPr>
      <w:rFonts w:ascii="Times New Roman" w:eastAsia="Times New Roman" w:hAnsi="Times New Roman" w:cs="Times New Roman"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D338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3382"/>
    <w:rPr>
      <w:rFonts w:ascii="Times New Roman" w:eastAsia="Times New Roman" w:hAnsi="Times New Roman" w:cs="Times New Roman"/>
      <w:sz w:val="36"/>
      <w:szCs w:val="24"/>
    </w:rPr>
  </w:style>
  <w:style w:type="paragraph" w:styleId="Footer">
    <w:name w:val="footer"/>
    <w:basedOn w:val="Normal"/>
    <w:link w:val="FooterChar"/>
    <w:rsid w:val="00AD338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3382"/>
    <w:rPr>
      <w:rFonts w:ascii="Times New Roman" w:eastAsia="Times New Roman" w:hAnsi="Times New Roman" w:cs="Times New Roman"/>
      <w:sz w:val="36"/>
      <w:szCs w:val="24"/>
    </w:rPr>
  </w:style>
  <w:style w:type="paragraph" w:customStyle="1" w:styleId="TOS4">
    <w:name w:val="TOS4"/>
    <w:basedOn w:val="Normal"/>
    <w:rsid w:val="00AD3382"/>
    <w:pPr>
      <w:tabs>
        <w:tab w:val="left" w:pos="5040"/>
      </w:tabs>
      <w:spacing w:before="60" w:after="60"/>
      <w:ind w:left="5040" w:hanging="3960"/>
      <w:jc w:val="both"/>
    </w:pPr>
    <w:rPr>
      <w:sz w:val="20"/>
      <w:szCs w:val="20"/>
    </w:rPr>
  </w:style>
  <w:style w:type="paragraph" w:customStyle="1" w:styleId="TOS1">
    <w:name w:val="TOS1"/>
    <w:basedOn w:val="Normal"/>
    <w:rsid w:val="00AD3382"/>
    <w:pPr>
      <w:widowControl w:val="0"/>
      <w:tabs>
        <w:tab w:val="left" w:pos="5040"/>
      </w:tabs>
      <w:autoSpaceDE w:val="0"/>
      <w:autoSpaceDN w:val="0"/>
      <w:adjustRightInd w:val="0"/>
      <w:spacing w:before="60" w:after="60"/>
      <w:jc w:val="both"/>
    </w:pPr>
    <w:rPr>
      <w:rFonts w:eastAsia="MS Mincho"/>
      <w:sz w:val="20"/>
      <w:szCs w:val="17"/>
    </w:rPr>
  </w:style>
  <w:style w:type="paragraph" w:customStyle="1" w:styleId="TOS2">
    <w:name w:val="TOS2"/>
    <w:basedOn w:val="PlainText"/>
    <w:rsid w:val="00AD3382"/>
    <w:pPr>
      <w:tabs>
        <w:tab w:val="left" w:pos="5040"/>
      </w:tabs>
      <w:spacing w:before="60" w:after="60"/>
      <w:ind w:left="5400" w:hanging="5040"/>
      <w:jc w:val="both"/>
    </w:pPr>
    <w:rPr>
      <w:rFonts w:ascii="Times New Roman" w:hAnsi="Times New Roman"/>
    </w:rPr>
  </w:style>
  <w:style w:type="paragraph" w:styleId="PlainText">
    <w:name w:val="Plain Text"/>
    <w:basedOn w:val="Normal"/>
    <w:link w:val="PlainTextChar"/>
    <w:rsid w:val="00AD338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AD3382"/>
    <w:rPr>
      <w:rFonts w:ascii="Courier New" w:eastAsia="Times New Roman" w:hAnsi="Courier New" w:cs="Courier New"/>
      <w:sz w:val="20"/>
      <w:szCs w:val="20"/>
    </w:rPr>
  </w:style>
  <w:style w:type="paragraph" w:customStyle="1" w:styleId="TOS3">
    <w:name w:val="TOS3"/>
    <w:autoRedefine/>
    <w:rsid w:val="00AD3382"/>
    <w:pPr>
      <w:tabs>
        <w:tab w:val="left" w:pos="5040"/>
      </w:tabs>
      <w:spacing w:before="60" w:after="60" w:line="240" w:lineRule="auto"/>
      <w:ind w:left="5760" w:hanging="504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AD3382"/>
  </w:style>
  <w:style w:type="character" w:customStyle="1" w:styleId="StyleArialBlack">
    <w:name w:val="Style Arial Black"/>
    <w:rsid w:val="00AD3382"/>
    <w:rPr>
      <w:rFonts w:ascii="Times New Roman" w:hAnsi="Times New Roman"/>
      <w:color w:val="000000"/>
    </w:rPr>
  </w:style>
  <w:style w:type="character" w:styleId="Hyperlink">
    <w:name w:val="Hyperlink"/>
    <w:rsid w:val="00AD338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D33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3382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D33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AD338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D3382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D33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D3382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Default">
    <w:name w:val="Default"/>
    <w:rsid w:val="00AD338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Revision">
    <w:name w:val="Revision"/>
    <w:hidden/>
    <w:uiPriority w:val="99"/>
    <w:semiHidden/>
    <w:rsid w:val="00AD3382"/>
    <w:pPr>
      <w:spacing w:after="0" w:line="240" w:lineRule="auto"/>
    </w:pPr>
    <w:rPr>
      <w:rFonts w:ascii="Times New Roman" w:eastAsia="Times New Roman" w:hAnsi="Times New Roman" w:cs="Times New Roman"/>
      <w:sz w:val="36"/>
      <w:szCs w:val="24"/>
    </w:rPr>
  </w:style>
  <w:style w:type="table" w:styleId="TableGrid">
    <w:name w:val="Table Grid"/>
    <w:basedOn w:val="TableNormal"/>
    <w:uiPriority w:val="59"/>
    <w:rsid w:val="009200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lainTextChar1">
    <w:name w:val="Plain Text Char1"/>
    <w:basedOn w:val="DefaultParagraphFont"/>
    <w:rsid w:val="00C40B80"/>
    <w:rPr>
      <w:rFonts w:ascii="Courier New" w:hAnsi="Courier New" w:cs="Courier New"/>
    </w:rPr>
  </w:style>
  <w:style w:type="paragraph" w:styleId="ListParagraph">
    <w:name w:val="List Paragraph"/>
    <w:basedOn w:val="Normal"/>
    <w:uiPriority w:val="34"/>
    <w:qFormat/>
    <w:rsid w:val="00396A5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E96280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034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1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5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45A67F-3BA3-4585-B66A-B2689758E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644</Words>
  <Characters>367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xford University Press Canada</Company>
  <LinksUpToDate>false</LinksUpToDate>
  <CharactersWithSpaces>43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 User</dc:creator>
  <cp:lastModifiedBy>Mark Hollett</cp:lastModifiedBy>
  <cp:revision>3</cp:revision>
  <cp:lastPrinted>2013-11-14T18:14:00Z</cp:lastPrinted>
  <dcterms:created xsi:type="dcterms:W3CDTF">2019-05-13T00:15:00Z</dcterms:created>
  <dcterms:modified xsi:type="dcterms:W3CDTF">2019-05-13T00:18:00Z</dcterms:modified>
</cp:coreProperties>
</file>